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9" r:id="rId4"/>
    <p:sldId id="258" r:id="rId5"/>
    <p:sldId id="272" r:id="rId6"/>
    <p:sldId id="273" r:id="rId7"/>
    <p:sldId id="274" r:id="rId8"/>
    <p:sldId id="275" r:id="rId9"/>
    <p:sldId id="260" r:id="rId10"/>
    <p:sldId id="276" r:id="rId11"/>
    <p:sldId id="277" r:id="rId12"/>
    <p:sldId id="278" r:id="rId13"/>
    <p:sldId id="279" r:id="rId14"/>
    <p:sldId id="282" r:id="rId15"/>
    <p:sldId id="283" r:id="rId16"/>
    <p:sldId id="284" r:id="rId17"/>
    <p:sldId id="285" r:id="rId18"/>
    <p:sldId id="286" r:id="rId19"/>
    <p:sldId id="280" r:id="rId20"/>
    <p:sldId id="281" r:id="rId21"/>
    <p:sldId id="287" r:id="rId22"/>
    <p:sldId id="288" r:id="rId23"/>
    <p:sldId id="262" r:id="rId24"/>
    <p:sldId id="263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64" r:id="rId34"/>
    <p:sldId id="265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266" r:id="rId46"/>
    <p:sldId id="307" r:id="rId47"/>
    <p:sldId id="267" r:id="rId48"/>
    <p:sldId id="308" r:id="rId49"/>
    <p:sldId id="309" r:id="rId50"/>
    <p:sldId id="310" r:id="rId51"/>
    <p:sldId id="268" r:id="rId52"/>
    <p:sldId id="269" r:id="rId53"/>
    <p:sldId id="311" r:id="rId54"/>
    <p:sldId id="312" r:id="rId55"/>
    <p:sldId id="313" r:id="rId56"/>
    <p:sldId id="314" r:id="rId57"/>
    <p:sldId id="315" r:id="rId58"/>
    <p:sldId id="316" r:id="rId59"/>
    <p:sldId id="270" r:id="rId60"/>
    <p:sldId id="271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1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000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C0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image" Target="../media/image125.png"/><Relationship Id="rId2" Type="http://schemas.openxmlformats.org/officeDocument/2006/relationships/image" Target="../media/image100.png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1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5" Type="http://schemas.openxmlformats.org/officeDocument/2006/relationships/image" Target="../media/image143.png"/><Relationship Id="rId10" Type="http://schemas.openxmlformats.org/officeDocument/2006/relationships/image" Target="../media/image148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65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55.png"/><Relationship Id="rId7" Type="http://schemas.openxmlformats.org/officeDocument/2006/relationships/image" Target="../media/image169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51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86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79.png"/><Relationship Id="rId7" Type="http://schemas.openxmlformats.org/officeDocument/2006/relationships/image" Target="../media/image186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10" Type="http://schemas.openxmlformats.org/officeDocument/2006/relationships/image" Target="../media/image189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79.png"/><Relationship Id="rId7" Type="http://schemas.openxmlformats.org/officeDocument/2006/relationships/image" Target="../media/image193.png"/><Relationship Id="rId12" Type="http://schemas.openxmlformats.org/officeDocument/2006/relationships/image" Target="../media/image198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11" Type="http://schemas.openxmlformats.org/officeDocument/2006/relationships/image" Target="../media/image197.png"/><Relationship Id="rId5" Type="http://schemas.openxmlformats.org/officeDocument/2006/relationships/image" Target="../media/image191.png"/><Relationship Id="rId10" Type="http://schemas.openxmlformats.org/officeDocument/2006/relationships/image" Target="../media/image196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10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12" Type="http://schemas.openxmlformats.org/officeDocument/2006/relationships/image" Target="../media/image209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08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14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12" Type="http://schemas.openxmlformats.org/officeDocument/2006/relationships/image" Target="../media/image209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13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12.png"/><Relationship Id="rId9" Type="http://schemas.openxmlformats.org/officeDocument/2006/relationships/image" Target="../media/image20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6.png"/><Relationship Id="rId7" Type="http://schemas.openxmlformats.org/officeDocument/2006/relationships/image" Target="../media/image202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5" Type="http://schemas.openxmlformats.org/officeDocument/2006/relationships/image" Target="../media/image218.png"/><Relationship Id="rId10" Type="http://schemas.openxmlformats.org/officeDocument/2006/relationships/image" Target="../media/image221.png"/><Relationship Id="rId4" Type="http://schemas.openxmlformats.org/officeDocument/2006/relationships/image" Target="../media/image217.png"/><Relationship Id="rId9" Type="http://schemas.openxmlformats.org/officeDocument/2006/relationships/image" Target="../media/image20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png"/><Relationship Id="rId18" Type="http://schemas.openxmlformats.org/officeDocument/2006/relationships/image" Target="../media/image238.png"/><Relationship Id="rId26" Type="http://schemas.openxmlformats.org/officeDocument/2006/relationships/image" Target="../media/image246.png"/><Relationship Id="rId3" Type="http://schemas.openxmlformats.org/officeDocument/2006/relationships/image" Target="../media/image223.png"/><Relationship Id="rId21" Type="http://schemas.openxmlformats.org/officeDocument/2006/relationships/image" Target="../media/image241.png"/><Relationship Id="rId7" Type="http://schemas.openxmlformats.org/officeDocument/2006/relationships/image" Target="../media/image227.png"/><Relationship Id="rId12" Type="http://schemas.openxmlformats.org/officeDocument/2006/relationships/image" Target="../media/image232.png"/><Relationship Id="rId17" Type="http://schemas.openxmlformats.org/officeDocument/2006/relationships/image" Target="../media/image237.png"/><Relationship Id="rId25" Type="http://schemas.openxmlformats.org/officeDocument/2006/relationships/image" Target="../media/image245.png"/><Relationship Id="rId2" Type="http://schemas.openxmlformats.org/officeDocument/2006/relationships/image" Target="../media/image222.png"/><Relationship Id="rId16" Type="http://schemas.openxmlformats.org/officeDocument/2006/relationships/image" Target="../media/image236.png"/><Relationship Id="rId20" Type="http://schemas.openxmlformats.org/officeDocument/2006/relationships/image" Target="../media/image240.png"/><Relationship Id="rId29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11" Type="http://schemas.openxmlformats.org/officeDocument/2006/relationships/image" Target="../media/image231.png"/><Relationship Id="rId24" Type="http://schemas.openxmlformats.org/officeDocument/2006/relationships/image" Target="../media/image244.png"/><Relationship Id="rId5" Type="http://schemas.openxmlformats.org/officeDocument/2006/relationships/image" Target="../media/image225.png"/><Relationship Id="rId15" Type="http://schemas.openxmlformats.org/officeDocument/2006/relationships/image" Target="../media/image235.png"/><Relationship Id="rId23" Type="http://schemas.openxmlformats.org/officeDocument/2006/relationships/image" Target="../media/image243.png"/><Relationship Id="rId28" Type="http://schemas.openxmlformats.org/officeDocument/2006/relationships/image" Target="../media/image248.png"/><Relationship Id="rId10" Type="http://schemas.openxmlformats.org/officeDocument/2006/relationships/image" Target="../media/image230.png"/><Relationship Id="rId19" Type="http://schemas.openxmlformats.org/officeDocument/2006/relationships/image" Target="../media/image239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Relationship Id="rId14" Type="http://schemas.openxmlformats.org/officeDocument/2006/relationships/image" Target="../media/image234.png"/><Relationship Id="rId22" Type="http://schemas.openxmlformats.org/officeDocument/2006/relationships/image" Target="../media/image242.png"/><Relationship Id="rId27" Type="http://schemas.openxmlformats.org/officeDocument/2006/relationships/image" Target="../media/image24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png"/><Relationship Id="rId18" Type="http://schemas.openxmlformats.org/officeDocument/2006/relationships/image" Target="../media/image244.png"/><Relationship Id="rId3" Type="http://schemas.openxmlformats.org/officeDocument/2006/relationships/image" Target="../media/image223.png"/><Relationship Id="rId21" Type="http://schemas.openxmlformats.org/officeDocument/2006/relationships/image" Target="../media/image251.png"/><Relationship Id="rId7" Type="http://schemas.openxmlformats.org/officeDocument/2006/relationships/image" Target="../media/image227.png"/><Relationship Id="rId12" Type="http://schemas.openxmlformats.org/officeDocument/2006/relationships/image" Target="../media/image232.png"/><Relationship Id="rId17" Type="http://schemas.openxmlformats.org/officeDocument/2006/relationships/image" Target="../media/image240.png"/><Relationship Id="rId25" Type="http://schemas.openxmlformats.org/officeDocument/2006/relationships/image" Target="../media/image255.png"/><Relationship Id="rId2" Type="http://schemas.openxmlformats.org/officeDocument/2006/relationships/image" Target="../media/image222.png"/><Relationship Id="rId16" Type="http://schemas.openxmlformats.org/officeDocument/2006/relationships/image" Target="../media/image236.png"/><Relationship Id="rId20" Type="http://schemas.openxmlformats.org/officeDocument/2006/relationships/image" Target="../media/image2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11" Type="http://schemas.openxmlformats.org/officeDocument/2006/relationships/image" Target="../media/image231.png"/><Relationship Id="rId24" Type="http://schemas.openxmlformats.org/officeDocument/2006/relationships/image" Target="../media/image254.png"/><Relationship Id="rId5" Type="http://schemas.openxmlformats.org/officeDocument/2006/relationships/image" Target="../media/image225.png"/><Relationship Id="rId15" Type="http://schemas.openxmlformats.org/officeDocument/2006/relationships/image" Target="../media/image235.png"/><Relationship Id="rId23" Type="http://schemas.openxmlformats.org/officeDocument/2006/relationships/image" Target="../media/image253.png"/><Relationship Id="rId10" Type="http://schemas.openxmlformats.org/officeDocument/2006/relationships/image" Target="../media/image230.png"/><Relationship Id="rId19" Type="http://schemas.openxmlformats.org/officeDocument/2006/relationships/image" Target="../media/image250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Relationship Id="rId14" Type="http://schemas.openxmlformats.org/officeDocument/2006/relationships/image" Target="../media/image234.png"/><Relationship Id="rId22" Type="http://schemas.openxmlformats.org/officeDocument/2006/relationships/image" Target="../media/image25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67.png"/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12" Type="http://schemas.openxmlformats.org/officeDocument/2006/relationships/image" Target="../media/image266.png"/><Relationship Id="rId2" Type="http://schemas.openxmlformats.org/officeDocument/2006/relationships/image" Target="../media/image256.png"/><Relationship Id="rId16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65.png"/><Relationship Id="rId5" Type="http://schemas.openxmlformats.org/officeDocument/2006/relationships/image" Target="../media/image259.png"/><Relationship Id="rId15" Type="http://schemas.openxmlformats.org/officeDocument/2006/relationships/image" Target="../media/image269.png"/><Relationship Id="rId10" Type="http://schemas.openxmlformats.org/officeDocument/2006/relationships/image" Target="../media/image264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Relationship Id="rId14" Type="http://schemas.openxmlformats.org/officeDocument/2006/relationships/image" Target="../media/image26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76.png"/><Relationship Id="rId3" Type="http://schemas.openxmlformats.org/officeDocument/2006/relationships/image" Target="../media/image271.png"/><Relationship Id="rId7" Type="http://schemas.openxmlformats.org/officeDocument/2006/relationships/image" Target="../media/image261.png"/><Relationship Id="rId12" Type="http://schemas.openxmlformats.org/officeDocument/2006/relationships/image" Target="../media/image275.png"/><Relationship Id="rId2" Type="http://schemas.openxmlformats.org/officeDocument/2006/relationships/image" Target="../media/image256.png"/><Relationship Id="rId16" Type="http://schemas.openxmlformats.org/officeDocument/2006/relationships/image" Target="../media/image2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74.png"/><Relationship Id="rId5" Type="http://schemas.openxmlformats.org/officeDocument/2006/relationships/image" Target="../media/image259.png"/><Relationship Id="rId15" Type="http://schemas.openxmlformats.org/officeDocument/2006/relationships/image" Target="../media/image278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7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83.png"/><Relationship Id="rId7" Type="http://schemas.openxmlformats.org/officeDocument/2006/relationships/image" Target="../media/image261.png"/><Relationship Id="rId12" Type="http://schemas.openxmlformats.org/officeDocument/2006/relationships/image" Target="../media/image282.png"/><Relationship Id="rId17" Type="http://schemas.openxmlformats.org/officeDocument/2006/relationships/image" Target="../media/image287.png"/><Relationship Id="rId2" Type="http://schemas.openxmlformats.org/officeDocument/2006/relationships/image" Target="../media/image280.png"/><Relationship Id="rId16" Type="http://schemas.openxmlformats.org/officeDocument/2006/relationships/image" Target="../media/image2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81.png"/><Relationship Id="rId5" Type="http://schemas.openxmlformats.org/officeDocument/2006/relationships/image" Target="../media/image259.png"/><Relationship Id="rId15" Type="http://schemas.openxmlformats.org/officeDocument/2006/relationships/image" Target="../media/image285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8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91.png"/><Relationship Id="rId7" Type="http://schemas.openxmlformats.org/officeDocument/2006/relationships/image" Target="../media/image261.png"/><Relationship Id="rId12" Type="http://schemas.openxmlformats.org/officeDocument/2006/relationships/image" Target="../media/image290.png"/><Relationship Id="rId2" Type="http://schemas.openxmlformats.org/officeDocument/2006/relationships/image" Target="../media/image288.png"/><Relationship Id="rId16" Type="http://schemas.openxmlformats.org/officeDocument/2006/relationships/image" Target="../media/image2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89.png"/><Relationship Id="rId5" Type="http://schemas.openxmlformats.org/officeDocument/2006/relationships/image" Target="../media/image259.png"/><Relationship Id="rId15" Type="http://schemas.openxmlformats.org/officeDocument/2006/relationships/image" Target="../media/image293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9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png"/><Relationship Id="rId3" Type="http://schemas.openxmlformats.org/officeDocument/2006/relationships/image" Target="../media/image296.png"/><Relationship Id="rId7" Type="http://schemas.openxmlformats.org/officeDocument/2006/relationships/image" Target="../media/image300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.png"/><Relationship Id="rId11" Type="http://schemas.openxmlformats.org/officeDocument/2006/relationships/image" Target="../media/image304.png"/><Relationship Id="rId5" Type="http://schemas.openxmlformats.org/officeDocument/2006/relationships/image" Target="../media/image298.png"/><Relationship Id="rId10" Type="http://schemas.openxmlformats.org/officeDocument/2006/relationships/image" Target="../media/image303.png"/><Relationship Id="rId4" Type="http://schemas.openxmlformats.org/officeDocument/2006/relationships/image" Target="../media/image297.png"/><Relationship Id="rId9" Type="http://schemas.openxmlformats.org/officeDocument/2006/relationships/image" Target="../media/image30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png"/><Relationship Id="rId13" Type="http://schemas.openxmlformats.org/officeDocument/2006/relationships/image" Target="../media/image312.png"/><Relationship Id="rId3" Type="http://schemas.openxmlformats.org/officeDocument/2006/relationships/image" Target="../media/image300.png"/><Relationship Id="rId7" Type="http://schemas.openxmlformats.org/officeDocument/2006/relationships/image" Target="../media/image306.png"/><Relationship Id="rId12" Type="http://schemas.openxmlformats.org/officeDocument/2006/relationships/image" Target="../media/image311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11" Type="http://schemas.openxmlformats.org/officeDocument/2006/relationships/image" Target="../media/image310.png"/><Relationship Id="rId5" Type="http://schemas.openxmlformats.org/officeDocument/2006/relationships/image" Target="../media/image299.png"/><Relationship Id="rId10" Type="http://schemas.openxmlformats.org/officeDocument/2006/relationships/image" Target="../media/image309.png"/><Relationship Id="rId4" Type="http://schemas.openxmlformats.org/officeDocument/2006/relationships/image" Target="../media/image305.png"/><Relationship Id="rId9" Type="http://schemas.openxmlformats.org/officeDocument/2006/relationships/image" Target="../media/image30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296.png"/><Relationship Id="rId7" Type="http://schemas.openxmlformats.org/officeDocument/2006/relationships/image" Target="../media/image313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5" Type="http://schemas.openxmlformats.org/officeDocument/2006/relationships/image" Target="../media/image299.png"/><Relationship Id="rId10" Type="http://schemas.openxmlformats.org/officeDocument/2006/relationships/image" Target="../media/image315.png"/><Relationship Id="rId4" Type="http://schemas.openxmlformats.org/officeDocument/2006/relationships/image" Target="../media/image297.png"/><Relationship Id="rId9" Type="http://schemas.openxmlformats.org/officeDocument/2006/relationships/image" Target="../media/image30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36.png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53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3" Type="http://schemas.openxmlformats.org/officeDocument/2006/relationships/image" Target="../media/image317.png"/><Relationship Id="rId7" Type="http://schemas.openxmlformats.org/officeDocument/2006/relationships/image" Target="../media/image321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9.png"/><Relationship Id="rId10" Type="http://schemas.openxmlformats.org/officeDocument/2006/relationships/image" Target="../media/image324.png"/><Relationship Id="rId4" Type="http://schemas.openxmlformats.org/officeDocument/2006/relationships/image" Target="../media/image318.png"/><Relationship Id="rId9" Type="http://schemas.openxmlformats.org/officeDocument/2006/relationships/image" Target="../media/image32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png"/><Relationship Id="rId5" Type="http://schemas.openxmlformats.org/officeDocument/2006/relationships/image" Target="../media/image327.png"/><Relationship Id="rId4" Type="http://schemas.openxmlformats.org/officeDocument/2006/relationships/image" Target="../media/image32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325.png"/><Relationship Id="rId7" Type="http://schemas.openxmlformats.org/officeDocument/2006/relationships/image" Target="../media/image330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image" Target="../media/image334.png"/><Relationship Id="rId5" Type="http://schemas.openxmlformats.org/officeDocument/2006/relationships/image" Target="../media/image327.png"/><Relationship Id="rId10" Type="http://schemas.openxmlformats.org/officeDocument/2006/relationships/image" Target="../media/image333.png"/><Relationship Id="rId4" Type="http://schemas.openxmlformats.org/officeDocument/2006/relationships/image" Target="../media/image326.png"/><Relationship Id="rId9" Type="http://schemas.openxmlformats.org/officeDocument/2006/relationships/image" Target="../media/image33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png"/><Relationship Id="rId3" Type="http://schemas.openxmlformats.org/officeDocument/2006/relationships/image" Target="../media/image325.png"/><Relationship Id="rId7" Type="http://schemas.openxmlformats.org/officeDocument/2006/relationships/image" Target="../media/image335.png"/><Relationship Id="rId12" Type="http://schemas.openxmlformats.org/officeDocument/2006/relationships/image" Target="../media/image340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image" Target="../media/image339.png"/><Relationship Id="rId5" Type="http://schemas.openxmlformats.org/officeDocument/2006/relationships/image" Target="../media/image327.png"/><Relationship Id="rId10" Type="http://schemas.openxmlformats.org/officeDocument/2006/relationships/image" Target="../media/image338.png"/><Relationship Id="rId4" Type="http://schemas.openxmlformats.org/officeDocument/2006/relationships/image" Target="../media/image326.png"/><Relationship Id="rId9" Type="http://schemas.openxmlformats.org/officeDocument/2006/relationships/image" Target="../media/image33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5" Type="http://schemas.openxmlformats.org/officeDocument/2006/relationships/image" Target="../media/image343.png"/><Relationship Id="rId4" Type="http://schemas.openxmlformats.org/officeDocument/2006/relationships/image" Target="../media/image342.png"/><Relationship Id="rId9" Type="http://schemas.openxmlformats.org/officeDocument/2006/relationships/image" Target="../media/image34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5" Type="http://schemas.openxmlformats.org/officeDocument/2006/relationships/image" Target="../media/image343.png"/><Relationship Id="rId4" Type="http://schemas.openxmlformats.org/officeDocument/2006/relationships/image" Target="../media/image342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13" Type="http://schemas.openxmlformats.org/officeDocument/2006/relationships/image" Target="../media/image352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1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0.png"/><Relationship Id="rId5" Type="http://schemas.openxmlformats.org/officeDocument/2006/relationships/image" Target="../media/image343.png"/><Relationship Id="rId10" Type="http://schemas.openxmlformats.org/officeDocument/2006/relationships/image" Target="../media/image349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Relationship Id="rId14" Type="http://schemas.openxmlformats.org/officeDocument/2006/relationships/image" Target="../media/image35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13" Type="http://schemas.openxmlformats.org/officeDocument/2006/relationships/image" Target="../media/image35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6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5.png"/><Relationship Id="rId5" Type="http://schemas.openxmlformats.org/officeDocument/2006/relationships/image" Target="../media/image343.png"/><Relationship Id="rId15" Type="http://schemas.openxmlformats.org/officeDocument/2006/relationships/image" Target="../media/image358.png"/><Relationship Id="rId10" Type="http://schemas.openxmlformats.org/officeDocument/2006/relationships/image" Target="../media/image354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Relationship Id="rId14" Type="http://schemas.openxmlformats.org/officeDocument/2006/relationships/image" Target="../media/image35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8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3.png"/><Relationship Id="rId5" Type="http://schemas.openxmlformats.org/officeDocument/2006/relationships/image" Target="../media/image343.png"/><Relationship Id="rId10" Type="http://schemas.openxmlformats.org/officeDocument/2006/relationships/image" Target="../media/image359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3" Type="http://schemas.openxmlformats.org/officeDocument/2006/relationships/image" Target="../media/image55.png"/><Relationship Id="rId21" Type="http://schemas.openxmlformats.org/officeDocument/2006/relationships/image" Target="../media/image71.png"/><Relationship Id="rId7" Type="http://schemas.openxmlformats.org/officeDocument/2006/relationships/image" Target="../media/image41.png"/><Relationship Id="rId12" Type="http://schemas.openxmlformats.org/officeDocument/2006/relationships/image" Target="../media/image62.png"/><Relationship Id="rId17" Type="http://schemas.openxmlformats.org/officeDocument/2006/relationships/image" Target="../media/image67.png"/><Relationship Id="rId2" Type="http://schemas.openxmlformats.org/officeDocument/2006/relationships/image" Target="../media/image54.png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24" Type="http://schemas.openxmlformats.org/officeDocument/2006/relationships/image" Target="../media/image74.png"/><Relationship Id="rId5" Type="http://schemas.openxmlformats.org/officeDocument/2006/relationships/image" Target="../media/image57.png"/><Relationship Id="rId15" Type="http://schemas.openxmlformats.org/officeDocument/2006/relationships/image" Target="../media/image65.png"/><Relationship Id="rId23" Type="http://schemas.openxmlformats.org/officeDocument/2006/relationships/image" Target="../media/image73.png"/><Relationship Id="rId10" Type="http://schemas.openxmlformats.org/officeDocument/2006/relationships/image" Target="../media/image60.png"/><Relationship Id="rId19" Type="http://schemas.openxmlformats.org/officeDocument/2006/relationships/image" Target="../media/image69.png"/><Relationship Id="rId4" Type="http://schemas.openxmlformats.org/officeDocument/2006/relationships/image" Target="../media/image56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18" Type="http://schemas.openxmlformats.org/officeDocument/2006/relationships/image" Target="../media/image91.png"/><Relationship Id="rId3" Type="http://schemas.openxmlformats.org/officeDocument/2006/relationships/image" Target="../media/image76.png"/><Relationship Id="rId21" Type="http://schemas.openxmlformats.org/officeDocument/2006/relationships/image" Target="../media/image94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17" Type="http://schemas.openxmlformats.org/officeDocument/2006/relationships/image" Target="../media/image90.png"/><Relationship Id="rId2" Type="http://schemas.openxmlformats.org/officeDocument/2006/relationships/image" Target="../media/image75.png"/><Relationship Id="rId16" Type="http://schemas.openxmlformats.org/officeDocument/2006/relationships/image" Target="../media/image89.png"/><Relationship Id="rId20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19" Type="http://schemas.openxmlformats.org/officeDocument/2006/relationships/image" Target="../media/image92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7336" y="2314192"/>
            <a:ext cx="5008679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Functions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and Graphs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313DA6-E47F-4E10-80A0-614716C6A3BB}"/>
              </a:ext>
            </a:extLst>
          </p:cNvPr>
          <p:cNvSpPr txBox="1"/>
          <p:nvPr/>
        </p:nvSpPr>
        <p:spPr>
          <a:xfrm>
            <a:off x="2339752" y="472514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u="sng" dirty="0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 dirty="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 dirty="0">
                <a:latin typeface="Comic Sans MS" pitchFamily="66" charset="0"/>
              </a:rPr>
              <a:t> (</a:t>
            </a:r>
            <a:r>
              <a:rPr lang="en-GB" altLang="en-US" sz="2000" dirty="0" err="1">
                <a:latin typeface="Comic Sans MS" pitchFamily="66" charset="0"/>
              </a:rPr>
              <a:t>ie</a:t>
            </a:r>
            <a:r>
              <a:rPr lang="en-GB" altLang="en-US" sz="2000" dirty="0">
                <a:latin typeface="Comic Sans MS" pitchFamily="66" charset="0"/>
              </a:rPr>
              <a:t> range of answers)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Add 3 onto the set {-3, 1, 4, 6, x)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3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6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75438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0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75438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75438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7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75438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9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+ 3</a:t>
            </a: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Arc 22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7" name="Arc 23"/>
          <p:cNvSpPr>
            <a:spLocks noChangeAspect="1"/>
          </p:cNvSpPr>
          <p:nvPr/>
        </p:nvSpPr>
        <p:spPr bwMode="auto">
          <a:xfrm rot="-2636813">
            <a:off x="6477000" y="2209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8" name="Arc 24"/>
          <p:cNvSpPr>
            <a:spLocks noChangeAspect="1"/>
          </p:cNvSpPr>
          <p:nvPr/>
        </p:nvSpPr>
        <p:spPr bwMode="auto">
          <a:xfrm rot="-2636813">
            <a:off x="6477000" y="2514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9" name="Arc 25"/>
          <p:cNvSpPr>
            <a:spLocks noChangeAspect="1"/>
          </p:cNvSpPr>
          <p:nvPr/>
        </p:nvSpPr>
        <p:spPr bwMode="auto">
          <a:xfrm rot="-2636813">
            <a:off x="6477000" y="2819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70" name="Arc 26"/>
          <p:cNvSpPr>
            <a:spLocks noChangeAspect="1"/>
          </p:cNvSpPr>
          <p:nvPr/>
        </p:nvSpPr>
        <p:spPr bwMode="auto">
          <a:xfrm rot="-2636813">
            <a:off x="6477000" y="3124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07" name="Rectangle 63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6" name="Rectangle 62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5" name="Rectangle 61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4" name="Rectangle 60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1" name="Rectangle 57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8" name="Rectangle 54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7" name="Rectangle 53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6" name="Rectangle 52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9" name="Line 65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0" name="Line 66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1" name="Line 67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2" name="Line 68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3" name="Line 69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6" name="Line 72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7" name="Line 73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8" name="Line 74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9" name="Line 75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0" name="Line 76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6224" name="Text Box 80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25" name="Text Box 81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26" name="Text Box 82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7" name="Text Box 83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6228" name="Text Box 84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9" name="Text Box 85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30" name="Text Box 86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31" name="Text Box 87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6235" name="Group 91"/>
          <p:cNvGrpSpPr>
            <a:grpSpLocks/>
          </p:cNvGrpSpPr>
          <p:nvPr/>
        </p:nvGrpSpPr>
        <p:grpSpPr bwMode="auto">
          <a:xfrm>
            <a:off x="5741988" y="6132513"/>
            <a:ext cx="152400" cy="152400"/>
            <a:chOff x="1632" y="3552"/>
            <a:chExt cx="96" cy="96"/>
          </a:xfrm>
        </p:grpSpPr>
        <p:sp>
          <p:nvSpPr>
            <p:cNvPr id="5199" name="Line 8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00" name="Line 9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6" name="Group 92"/>
          <p:cNvGrpSpPr>
            <a:grpSpLocks/>
          </p:cNvGrpSpPr>
          <p:nvPr/>
        </p:nvGrpSpPr>
        <p:grpSpPr bwMode="auto">
          <a:xfrm>
            <a:off x="6634163" y="5326063"/>
            <a:ext cx="152400" cy="152400"/>
            <a:chOff x="1632" y="3552"/>
            <a:chExt cx="96" cy="96"/>
          </a:xfrm>
        </p:grpSpPr>
        <p:sp>
          <p:nvSpPr>
            <p:cNvPr id="5197" name="Line 93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8" name="Line 94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9" name="Group 95"/>
          <p:cNvGrpSpPr>
            <a:grpSpLocks/>
          </p:cNvGrpSpPr>
          <p:nvPr/>
        </p:nvGrpSpPr>
        <p:grpSpPr bwMode="auto">
          <a:xfrm>
            <a:off x="7731125" y="4289425"/>
            <a:ext cx="152400" cy="152400"/>
            <a:chOff x="1632" y="3552"/>
            <a:chExt cx="96" cy="96"/>
          </a:xfrm>
        </p:grpSpPr>
        <p:sp>
          <p:nvSpPr>
            <p:cNvPr id="5195" name="Line 96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6" name="Line 97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42" name="Group 98"/>
          <p:cNvGrpSpPr>
            <a:grpSpLocks/>
          </p:cNvGrpSpPr>
          <p:nvPr/>
        </p:nvGrpSpPr>
        <p:grpSpPr bwMode="auto">
          <a:xfrm>
            <a:off x="7286625" y="4716463"/>
            <a:ext cx="152400" cy="152400"/>
            <a:chOff x="1632" y="3552"/>
            <a:chExt cx="96" cy="96"/>
          </a:xfrm>
        </p:grpSpPr>
        <p:sp>
          <p:nvSpPr>
            <p:cNvPr id="5193" name="Line 9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4" name="Line 10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245" name="Line 101"/>
          <p:cNvSpPr>
            <a:spLocks noChangeShapeType="1"/>
          </p:cNvSpPr>
          <p:nvPr/>
        </p:nvSpPr>
        <p:spPr bwMode="auto">
          <a:xfrm flipV="1">
            <a:off x="5661025" y="4210050"/>
            <a:ext cx="2292350" cy="2162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6" name="Text Box 102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247" name="Text Box 103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6248" name="Rectangle 104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9" name="Text Box 105"/>
          <p:cNvSpPr txBox="1">
            <a:spLocks noChangeArrowheads="1"/>
          </p:cNvSpPr>
          <p:nvPr/>
        </p:nvSpPr>
        <p:spPr bwMode="auto">
          <a:xfrm>
            <a:off x="7721600" y="3890963"/>
            <a:ext cx="1176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 + 3</a:t>
            </a:r>
          </a:p>
        </p:txBody>
      </p:sp>
      <p:sp>
        <p:nvSpPr>
          <p:cNvPr id="8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65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1" grpId="0"/>
      <p:bldP spid="6152" grpId="0"/>
      <p:bldP spid="6153" grpId="0"/>
      <p:bldP spid="6154" grpId="0"/>
      <p:bldP spid="6155" grpId="0"/>
      <p:bldP spid="6156" grpId="0"/>
      <p:bldP spid="6157" grpId="0" animBg="1"/>
      <p:bldP spid="6158" grpId="0"/>
      <p:bldP spid="6159" grpId="0"/>
      <p:bldP spid="6160" grpId="0"/>
      <p:bldP spid="6161" grpId="0"/>
      <p:bldP spid="6162" grpId="0"/>
      <p:bldP spid="6163" grpId="0" animBg="1"/>
      <p:bldP spid="6166" grpId="0" animBg="1"/>
      <p:bldP spid="6167" grpId="0" animBg="1"/>
      <p:bldP spid="6168" grpId="0" animBg="1"/>
      <p:bldP spid="6169" grpId="0" animBg="1"/>
      <p:bldP spid="6170" grpId="0" animBg="1"/>
      <p:bldP spid="6207" grpId="0"/>
      <p:bldP spid="6206" grpId="0"/>
      <p:bldP spid="6205" grpId="0"/>
      <p:bldP spid="6204" grpId="0"/>
      <p:bldP spid="6203" grpId="0"/>
      <p:bldP spid="6202" grpId="0"/>
      <p:bldP spid="6201" grpId="0"/>
      <p:bldP spid="6200" grpId="0"/>
      <p:bldP spid="6199" grpId="0"/>
      <p:bldP spid="6198" grpId="0"/>
      <p:bldP spid="6197" grpId="0"/>
      <p:bldP spid="6196" grpId="0"/>
      <p:bldP spid="6192" grpId="0"/>
      <p:bldP spid="6191" grpId="0"/>
      <p:bldP spid="6186" grpId="0"/>
      <p:bldP spid="6185" grpId="0"/>
      <p:bldP spid="6180" grpId="0"/>
      <p:bldP spid="6179" grpId="0"/>
      <p:bldP spid="6174" grpId="0"/>
      <p:bldP spid="6173" grpId="0"/>
      <p:bldP spid="6209" grpId="0" animBg="1"/>
      <p:bldP spid="6210" grpId="0" animBg="1"/>
      <p:bldP spid="6211" grpId="0" animBg="1"/>
      <p:bldP spid="6212" grpId="0" animBg="1"/>
      <p:bldP spid="6213" grpId="0" animBg="1"/>
      <p:bldP spid="6216" grpId="0" animBg="1"/>
      <p:bldP spid="6217" grpId="0" animBg="1"/>
      <p:bldP spid="6218" grpId="0" animBg="1"/>
      <p:bldP spid="6219" grpId="0" animBg="1"/>
      <p:bldP spid="6220" grpId="0" animBg="1"/>
      <p:bldP spid="6224" grpId="0" animBg="1"/>
      <p:bldP spid="6225" grpId="0" animBg="1"/>
      <p:bldP spid="6226" grpId="0" animBg="1"/>
      <p:bldP spid="6227" grpId="0" animBg="1"/>
      <p:bldP spid="6228" grpId="0" animBg="1"/>
      <p:bldP spid="6229" grpId="0" animBg="1"/>
      <p:bldP spid="6230" grpId="0" animBg="1"/>
      <p:bldP spid="6231" grpId="0" animBg="1"/>
      <p:bldP spid="6245" grpId="0" animBg="1"/>
      <p:bldP spid="6246" grpId="0"/>
      <p:bldP spid="6247" grpId="0"/>
      <p:bldP spid="6248" grpId="0" animBg="1"/>
      <p:bldP spid="62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>
                <a:latin typeface="Comic Sans MS" pitchFamily="66" charset="0"/>
              </a:rPr>
              <a:t> (ie range of answers)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Square the set {-1, 1, -2, 2, x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1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2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2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7543800" y="22479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7543800" y="28400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1" name="Rectangle 35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0" name="Rectangle 44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1" name="Rectangle 45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9280" name="Group 64"/>
          <p:cNvGrpSpPr>
            <a:grpSpLocks/>
          </p:cNvGrpSpPr>
          <p:nvPr/>
        </p:nvGrpSpPr>
        <p:grpSpPr bwMode="auto">
          <a:xfrm>
            <a:off x="6642100" y="5943600"/>
            <a:ext cx="152400" cy="152400"/>
            <a:chOff x="1632" y="3552"/>
            <a:chExt cx="96" cy="96"/>
          </a:xfrm>
        </p:grpSpPr>
        <p:sp>
          <p:nvSpPr>
            <p:cNvPr id="6221" name="Line 65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2" name="Line 66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3" name="Group 67"/>
          <p:cNvGrpSpPr>
            <a:grpSpLocks/>
          </p:cNvGrpSpPr>
          <p:nvPr/>
        </p:nvGrpSpPr>
        <p:grpSpPr bwMode="auto">
          <a:xfrm>
            <a:off x="6199188" y="5935663"/>
            <a:ext cx="152400" cy="152400"/>
            <a:chOff x="1632" y="3552"/>
            <a:chExt cx="96" cy="96"/>
          </a:xfrm>
        </p:grpSpPr>
        <p:sp>
          <p:nvSpPr>
            <p:cNvPr id="6219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0" name="Line 69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6" name="Group 70"/>
          <p:cNvGrpSpPr>
            <a:grpSpLocks/>
          </p:cNvGrpSpPr>
          <p:nvPr/>
        </p:nvGrpSpPr>
        <p:grpSpPr bwMode="auto">
          <a:xfrm>
            <a:off x="5989638" y="5319713"/>
            <a:ext cx="152400" cy="152400"/>
            <a:chOff x="1632" y="3552"/>
            <a:chExt cx="96" cy="96"/>
          </a:xfrm>
        </p:grpSpPr>
        <p:sp>
          <p:nvSpPr>
            <p:cNvPr id="6217" name="Line 71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8" name="Line 72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9" name="Group 73"/>
          <p:cNvGrpSpPr>
            <a:grpSpLocks/>
          </p:cNvGrpSpPr>
          <p:nvPr/>
        </p:nvGrpSpPr>
        <p:grpSpPr bwMode="auto">
          <a:xfrm>
            <a:off x="6837363" y="5326063"/>
            <a:ext cx="152400" cy="152400"/>
            <a:chOff x="1632" y="3552"/>
            <a:chExt cx="96" cy="96"/>
          </a:xfrm>
        </p:grpSpPr>
        <p:sp>
          <p:nvSpPr>
            <p:cNvPr id="6215" name="Line 74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6" name="Line 75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93" name="Text Box 77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9295" name="Rectangle 79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7010400" y="3919538"/>
            <a:ext cx="842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98" name="Arc 82"/>
          <p:cNvSpPr>
            <a:spLocks noChangeAspect="1"/>
          </p:cNvSpPr>
          <p:nvPr/>
        </p:nvSpPr>
        <p:spPr bwMode="auto">
          <a:xfrm rot="2682188" flipH="1">
            <a:off x="5715000" y="2036763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99" name="Arc 83"/>
          <p:cNvSpPr>
            <a:spLocks noChangeAspect="1"/>
          </p:cNvSpPr>
          <p:nvPr/>
        </p:nvSpPr>
        <p:spPr bwMode="auto">
          <a:xfrm rot="-2682188" flipH="1" flipV="1">
            <a:off x="5721350" y="447675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0" name="Arc 84"/>
          <p:cNvSpPr>
            <a:spLocks noChangeAspect="1"/>
          </p:cNvSpPr>
          <p:nvPr/>
        </p:nvSpPr>
        <p:spPr bwMode="auto">
          <a:xfrm rot="2682188" flipH="1">
            <a:off x="5737225" y="2668588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1" name="Arc 85"/>
          <p:cNvSpPr>
            <a:spLocks noChangeAspect="1"/>
          </p:cNvSpPr>
          <p:nvPr/>
        </p:nvSpPr>
        <p:spPr bwMode="auto">
          <a:xfrm rot="-2682188" flipH="1" flipV="1">
            <a:off x="5743575" y="1079500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3" name="Arc 87"/>
          <p:cNvSpPr>
            <a:spLocks noChangeAspect="1"/>
          </p:cNvSpPr>
          <p:nvPr/>
        </p:nvSpPr>
        <p:spPr bwMode="auto">
          <a:xfrm rot="2682188" flipH="1">
            <a:off x="5754688" y="3298825"/>
            <a:ext cx="2212975" cy="2286000"/>
          </a:xfrm>
          <a:custGeom>
            <a:avLst/>
            <a:gdLst>
              <a:gd name="T0" fmla="*/ 2147483647 w 18411"/>
              <a:gd name="T1" fmla="*/ 0 h 19019"/>
              <a:gd name="T2" fmla="*/ 2147483647 w 18411"/>
              <a:gd name="T3" fmla="*/ 2147483647 h 19019"/>
              <a:gd name="T4" fmla="*/ 0 w 18411"/>
              <a:gd name="T5" fmla="*/ 2147483647 h 190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411" h="19019" fill="none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</a:path>
              <a:path w="18411" h="19019" stroke="0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  <a:lnTo>
                  <a:pt x="0" y="19019"/>
                </a:lnTo>
                <a:lnTo>
                  <a:pt x="10239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4" name="Freeform 88"/>
          <p:cNvSpPr>
            <a:spLocks/>
          </p:cNvSpPr>
          <p:nvPr/>
        </p:nvSpPr>
        <p:spPr bwMode="auto">
          <a:xfrm>
            <a:off x="5776913" y="4383088"/>
            <a:ext cx="1363662" cy="1828800"/>
          </a:xfrm>
          <a:custGeom>
            <a:avLst/>
            <a:gdLst>
              <a:gd name="T0" fmla="*/ 0 w 859"/>
              <a:gd name="T1" fmla="*/ 0 h 1152"/>
              <a:gd name="T2" fmla="*/ 2147483647 w 859"/>
              <a:gd name="T3" fmla="*/ 2147483647 h 1152"/>
              <a:gd name="T4" fmla="*/ 2147483647 w 859"/>
              <a:gd name="T5" fmla="*/ 2147483647 h 1152"/>
              <a:gd name="T6" fmla="*/ 2147483647 w 859"/>
              <a:gd name="T7" fmla="*/ 2147483647 h 1152"/>
              <a:gd name="T8" fmla="*/ 2147483647 w 859"/>
              <a:gd name="T9" fmla="*/ 2147483647 h 1152"/>
              <a:gd name="T10" fmla="*/ 2147483647 w 859"/>
              <a:gd name="T11" fmla="*/ 2147483647 h 1152"/>
              <a:gd name="T12" fmla="*/ 2147483647 w 859"/>
              <a:gd name="T13" fmla="*/ 2147483647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59" h="1152">
                <a:moveTo>
                  <a:pt x="0" y="0"/>
                </a:moveTo>
                <a:cubicBezTo>
                  <a:pt x="65" y="238"/>
                  <a:pt x="131" y="477"/>
                  <a:pt x="183" y="649"/>
                </a:cubicBezTo>
                <a:cubicBezTo>
                  <a:pt x="235" y="821"/>
                  <a:pt x="265" y="949"/>
                  <a:pt x="311" y="1033"/>
                </a:cubicBezTo>
                <a:cubicBezTo>
                  <a:pt x="357" y="1117"/>
                  <a:pt x="410" y="1152"/>
                  <a:pt x="457" y="1152"/>
                </a:cubicBezTo>
                <a:cubicBezTo>
                  <a:pt x="504" y="1152"/>
                  <a:pt x="551" y="1117"/>
                  <a:pt x="594" y="1033"/>
                </a:cubicBezTo>
                <a:cubicBezTo>
                  <a:pt x="637" y="949"/>
                  <a:pt x="669" y="820"/>
                  <a:pt x="713" y="649"/>
                </a:cubicBezTo>
                <a:cubicBezTo>
                  <a:pt x="757" y="478"/>
                  <a:pt x="808" y="243"/>
                  <a:pt x="859" y="9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45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  <p:bldP spid="9225" grpId="0"/>
      <p:bldP spid="9226" grpId="0"/>
      <p:bldP spid="9227" grpId="0"/>
      <p:bldP spid="9228" grpId="0"/>
      <p:bldP spid="9229" grpId="0" animBg="1"/>
      <p:bldP spid="9230" grpId="0"/>
      <p:bldP spid="9232" grpId="0"/>
      <p:bldP spid="9234" grpId="0"/>
      <p:bldP spid="9235" grpId="0" animBg="1"/>
      <p:bldP spid="9242" grpId="0"/>
      <p:bldP spid="9243" grpId="0"/>
      <p:bldP spid="9244" grpId="0"/>
      <p:bldP spid="9245" grpId="0"/>
      <p:bldP spid="9246" grpId="0"/>
      <p:bldP spid="9247" grpId="0"/>
      <p:bldP spid="9248" grpId="0"/>
      <p:bldP spid="9249" grpId="0"/>
      <p:bldP spid="9250" grpId="0"/>
      <p:bldP spid="9251" grpId="0"/>
      <p:bldP spid="9252" grpId="0"/>
      <p:bldP spid="9253" grpId="0"/>
      <p:bldP spid="9254" grpId="0"/>
      <p:bldP spid="9255" grpId="0"/>
      <p:bldP spid="9256" grpId="0"/>
      <p:bldP spid="9257" grpId="0"/>
      <p:bldP spid="9258" grpId="0"/>
      <p:bldP spid="9259" grpId="0"/>
      <p:bldP spid="9260" grpId="0"/>
      <p:bldP spid="9261" grpId="0"/>
      <p:bldP spid="9262" grpId="0" animBg="1"/>
      <p:bldP spid="9263" grpId="0" animBg="1"/>
      <p:bldP spid="9264" grpId="0" animBg="1"/>
      <p:bldP spid="9265" grpId="0" animBg="1"/>
      <p:bldP spid="9266" grpId="0" animBg="1"/>
      <p:bldP spid="9267" grpId="0" animBg="1"/>
      <p:bldP spid="9268" grpId="0" animBg="1"/>
      <p:bldP spid="9269" grpId="0" animBg="1"/>
      <p:bldP spid="9270" grpId="0" animBg="1"/>
      <p:bldP spid="9271" grpId="0" animBg="1"/>
      <p:bldP spid="9272" grpId="0" animBg="1"/>
      <p:bldP spid="9273" grpId="0" animBg="1"/>
      <p:bldP spid="9274" grpId="0" animBg="1"/>
      <p:bldP spid="9275" grpId="0" animBg="1"/>
      <p:bldP spid="9276" grpId="0" animBg="1"/>
      <p:bldP spid="9277" grpId="0" animBg="1"/>
      <p:bldP spid="9278" grpId="0" animBg="1"/>
      <p:bldP spid="9279" grpId="0" animBg="1"/>
      <p:bldP spid="9293" grpId="0"/>
      <p:bldP spid="9294" grpId="0"/>
      <p:bldP spid="9295" grpId="0" animBg="1"/>
      <p:bldP spid="9296" grpId="0"/>
      <p:bldP spid="9298" grpId="0" animBg="1"/>
      <p:bldP spid="9299" grpId="0" animBg="1"/>
      <p:bldP spid="9300" grpId="0" animBg="1"/>
      <p:bldP spid="9301" grpId="0" animBg="1"/>
      <p:bldP spid="9303" grpId="0" animBg="1"/>
      <p:bldP spid="93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14750" cy="4906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Arc 20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Arc 22"/>
          <p:cNvSpPr>
            <a:spLocks noChangeAspect="1"/>
          </p:cNvSpPr>
          <p:nvPr/>
        </p:nvSpPr>
        <p:spPr bwMode="auto">
          <a:xfrm rot="-2636813">
            <a:off x="6477000" y="2397125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7086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73850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5632450" y="4014788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7308850" y="4014788"/>
            <a:ext cx="914400" cy="9509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Arc 30"/>
          <p:cNvSpPr>
            <a:spLocks noChangeAspect="1"/>
          </p:cNvSpPr>
          <p:nvPr/>
        </p:nvSpPr>
        <p:spPr bwMode="auto">
          <a:xfrm rot="-2636813">
            <a:off x="6313488" y="3867150"/>
            <a:ext cx="1192212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8" name="Arc 34"/>
          <p:cNvSpPr>
            <a:spLocks noChangeAspect="1"/>
          </p:cNvSpPr>
          <p:nvPr/>
        </p:nvSpPr>
        <p:spPr bwMode="auto">
          <a:xfrm rot="2682188" flipH="1">
            <a:off x="5757863" y="4418013"/>
            <a:ext cx="2128837" cy="2303462"/>
          </a:xfrm>
          <a:custGeom>
            <a:avLst/>
            <a:gdLst>
              <a:gd name="T0" fmla="*/ 2147483647 w 17711"/>
              <a:gd name="T1" fmla="*/ 0 h 19158"/>
              <a:gd name="T2" fmla="*/ 2147483647 w 17711"/>
              <a:gd name="T3" fmla="*/ 2147483647 h 19158"/>
              <a:gd name="T4" fmla="*/ 0 w 17711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158" fill="none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</a:path>
              <a:path w="17711" h="19158" stroke="0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9" name="Arc 35"/>
          <p:cNvSpPr>
            <a:spLocks noChangeAspect="1"/>
          </p:cNvSpPr>
          <p:nvPr/>
        </p:nvSpPr>
        <p:spPr bwMode="auto">
          <a:xfrm rot="-2682188" flipH="1" flipV="1">
            <a:off x="5751513" y="2651125"/>
            <a:ext cx="2128837" cy="2309813"/>
          </a:xfrm>
          <a:custGeom>
            <a:avLst/>
            <a:gdLst>
              <a:gd name="T0" fmla="*/ 2147483647 w 17711"/>
              <a:gd name="T1" fmla="*/ 0 h 19213"/>
              <a:gd name="T2" fmla="*/ 2147483647 w 17711"/>
              <a:gd name="T3" fmla="*/ 2147483647 h 19213"/>
              <a:gd name="T4" fmla="*/ 0 w 17711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213" fill="none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</a:path>
              <a:path w="17711" h="19213" stroke="0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7292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74056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5653088" y="5864225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7329488" y="5864225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" name="Arc 40"/>
          <p:cNvSpPr>
            <a:spLocks noChangeAspect="1"/>
          </p:cNvSpPr>
          <p:nvPr/>
        </p:nvSpPr>
        <p:spPr bwMode="auto">
          <a:xfrm rot="-2636813">
            <a:off x="6334125" y="5716588"/>
            <a:ext cx="1192213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5" name="Rectangle 41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" name="Arc 42"/>
          <p:cNvSpPr>
            <a:spLocks noChangeAspect="1"/>
          </p:cNvSpPr>
          <p:nvPr/>
        </p:nvSpPr>
        <p:spPr bwMode="auto">
          <a:xfrm rot="2682188" flipH="1">
            <a:off x="5780088" y="6437313"/>
            <a:ext cx="2058987" cy="2303462"/>
          </a:xfrm>
          <a:custGeom>
            <a:avLst/>
            <a:gdLst>
              <a:gd name="T0" fmla="*/ 2147483647 w 17124"/>
              <a:gd name="T1" fmla="*/ 0 h 19158"/>
              <a:gd name="T2" fmla="*/ 2147483647 w 17124"/>
              <a:gd name="T3" fmla="*/ 2147483647 h 19158"/>
              <a:gd name="T4" fmla="*/ 0 w 17124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124" h="19158" fill="none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</a:path>
              <a:path w="17124" h="19158" stroke="0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7" name="Arc 43"/>
          <p:cNvSpPr>
            <a:spLocks noChangeAspect="1"/>
          </p:cNvSpPr>
          <p:nvPr/>
        </p:nvSpPr>
        <p:spPr bwMode="auto">
          <a:xfrm rot="-2682188" flipH="1" flipV="1">
            <a:off x="5767388" y="4311650"/>
            <a:ext cx="2049462" cy="2309813"/>
          </a:xfrm>
          <a:custGeom>
            <a:avLst/>
            <a:gdLst>
              <a:gd name="T0" fmla="*/ 2147483647 w 17057"/>
              <a:gd name="T1" fmla="*/ 0 h 19213"/>
              <a:gd name="T2" fmla="*/ 2147483647 w 17057"/>
              <a:gd name="T3" fmla="*/ 2147483647 h 19213"/>
              <a:gd name="T4" fmla="*/ 0 w 17057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57" h="19213" fill="none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</a:path>
              <a:path w="17057" h="19213" stroke="0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3810000" y="2057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 + 5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3810000" y="2438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3x - 2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3886200" y="4114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r>
              <a:rPr lang="en-GB" altLang="en-US" sz="1600" baseline="0">
                <a:solidFill>
                  <a:srgbClr val="FF0000"/>
                </a:solidFill>
              </a:rPr>
              <a:t> + 1</a:t>
            </a:r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3886200" y="4495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6 - 3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4038600" y="5943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 baseline="0">
                <a:solidFill>
                  <a:srgbClr val="FF0000"/>
                </a:solidFill>
                <a:cs typeface="Arial" charset="0"/>
              </a:rPr>
              <a:t>√x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4038600" y="6324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>
                <a:solidFill>
                  <a:srgbClr val="FF0000"/>
                </a:solidFill>
              </a:rPr>
              <a:t>1</a:t>
            </a:r>
            <a:r>
              <a:rPr lang="en-GB" altLang="en-US" sz="1600" baseline="0">
                <a:solidFill>
                  <a:srgbClr val="FF0000"/>
                </a:solidFill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</a:rPr>
              <a:t>x</a:t>
            </a:r>
            <a:endParaRPr lang="en-GB" altLang="en-US" sz="160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51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7" grpId="0"/>
      <p:bldP spid="11269" grpId="0"/>
      <p:bldP spid="11270" grpId="0"/>
      <p:bldP spid="11271" grpId="0"/>
      <p:bldP spid="11277" grpId="0" animBg="1"/>
      <p:bldP spid="11283" grpId="0" animBg="1"/>
      <p:bldP spid="11284" grpId="0" animBg="1"/>
      <p:bldP spid="11286" grpId="0" animBg="1"/>
      <p:bldP spid="11289" grpId="0" animBg="1"/>
      <p:bldP spid="11290" grpId="0"/>
      <p:bldP spid="11291" grpId="0"/>
      <p:bldP spid="11292" grpId="0" animBg="1"/>
      <p:bldP spid="11293" grpId="0" animBg="1"/>
      <p:bldP spid="11294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/>
      <p:bldP spid="11309" grpId="0"/>
      <p:bldP spid="11310" grpId="0"/>
      <p:bldP spid="11311" grpId="0"/>
      <p:bldP spid="11313" grpId="0"/>
      <p:bldP spid="11314" grpId="0"/>
      <p:bldP spid="113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657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9223" name="Rectangle 13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grpSp>
        <p:nvGrpSpPr>
          <p:cNvPr id="12329" name="Group 41"/>
          <p:cNvGrpSpPr>
            <a:grpSpLocks/>
          </p:cNvGrpSpPr>
          <p:nvPr/>
        </p:nvGrpSpPr>
        <p:grpSpPr bwMode="auto">
          <a:xfrm>
            <a:off x="7467600" y="1905000"/>
            <a:ext cx="1066800" cy="990600"/>
            <a:chOff x="4560" y="1200"/>
            <a:chExt cx="672" cy="624"/>
          </a:xfrm>
        </p:grpSpPr>
        <p:sp>
          <p:nvSpPr>
            <p:cNvPr id="9262" name="Line 38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3" name="Line 39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28" name="Line 40"/>
          <p:cNvSpPr>
            <a:spLocks noChangeShapeType="1"/>
          </p:cNvSpPr>
          <p:nvPr/>
        </p:nvSpPr>
        <p:spPr bwMode="auto">
          <a:xfrm flipV="1">
            <a:off x="7467600" y="2057400"/>
            <a:ext cx="990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5867400" y="1905000"/>
            <a:ext cx="1066800" cy="990600"/>
            <a:chOff x="4560" y="1200"/>
            <a:chExt cx="672" cy="624"/>
          </a:xfrm>
        </p:grpSpPr>
        <p:sp>
          <p:nvSpPr>
            <p:cNvPr id="9260" name="Line 43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1" name="Line 44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7467600" y="3810000"/>
            <a:ext cx="1066800" cy="990600"/>
            <a:chOff x="4560" y="1200"/>
            <a:chExt cx="672" cy="624"/>
          </a:xfrm>
        </p:grpSpPr>
        <p:sp>
          <p:nvSpPr>
            <p:cNvPr id="9258" name="Line 46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9" name="Line 47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6" name="Group 48"/>
          <p:cNvGrpSpPr>
            <a:grpSpLocks/>
          </p:cNvGrpSpPr>
          <p:nvPr/>
        </p:nvGrpSpPr>
        <p:grpSpPr bwMode="auto">
          <a:xfrm>
            <a:off x="5867400" y="3810000"/>
            <a:ext cx="1066800" cy="990600"/>
            <a:chOff x="4560" y="1200"/>
            <a:chExt cx="672" cy="624"/>
          </a:xfrm>
        </p:grpSpPr>
        <p:sp>
          <p:nvSpPr>
            <p:cNvPr id="9256" name="Line 49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7" name="Line 50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9" name="Group 51"/>
          <p:cNvGrpSpPr>
            <a:grpSpLocks/>
          </p:cNvGrpSpPr>
          <p:nvPr/>
        </p:nvGrpSpPr>
        <p:grpSpPr bwMode="auto">
          <a:xfrm>
            <a:off x="7467600" y="5562600"/>
            <a:ext cx="1066800" cy="990600"/>
            <a:chOff x="4560" y="1200"/>
            <a:chExt cx="672" cy="624"/>
          </a:xfrm>
        </p:grpSpPr>
        <p:sp>
          <p:nvSpPr>
            <p:cNvPr id="9254" name="Line 52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5" name="Line 53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42" name="Group 54"/>
          <p:cNvGrpSpPr>
            <a:grpSpLocks/>
          </p:cNvGrpSpPr>
          <p:nvPr/>
        </p:nvGrpSpPr>
        <p:grpSpPr bwMode="auto">
          <a:xfrm>
            <a:off x="5867400" y="5562600"/>
            <a:ext cx="1066800" cy="990600"/>
            <a:chOff x="4560" y="1200"/>
            <a:chExt cx="672" cy="624"/>
          </a:xfrm>
        </p:grpSpPr>
        <p:sp>
          <p:nvSpPr>
            <p:cNvPr id="9252" name="Line 55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3" name="Line 56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47" name="Oval 59"/>
          <p:cNvSpPr>
            <a:spLocks noChangeArrowheads="1"/>
          </p:cNvSpPr>
          <p:nvPr/>
        </p:nvSpPr>
        <p:spPr bwMode="auto">
          <a:xfrm>
            <a:off x="6172200" y="5867400"/>
            <a:ext cx="3810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49" name="Arc 61"/>
          <p:cNvSpPr>
            <a:spLocks/>
          </p:cNvSpPr>
          <p:nvPr/>
        </p:nvSpPr>
        <p:spPr bwMode="auto">
          <a:xfrm rot="5400000">
            <a:off x="5995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0" name="Freeform 62"/>
          <p:cNvSpPr>
            <a:spLocks/>
          </p:cNvSpPr>
          <p:nvPr/>
        </p:nvSpPr>
        <p:spPr bwMode="auto">
          <a:xfrm>
            <a:off x="6019800" y="1981200"/>
            <a:ext cx="533400" cy="914400"/>
          </a:xfrm>
          <a:custGeom>
            <a:avLst/>
            <a:gdLst>
              <a:gd name="T0" fmla="*/ 0 w 480"/>
              <a:gd name="T1" fmla="*/ 2147483647 h 816"/>
              <a:gd name="T2" fmla="*/ 2147483647 w 480"/>
              <a:gd name="T3" fmla="*/ 2147483647 h 816"/>
              <a:gd name="T4" fmla="*/ 2147483647 w 480"/>
              <a:gd name="T5" fmla="*/ 2147483647 h 816"/>
              <a:gd name="T6" fmla="*/ 2147483647 w 480"/>
              <a:gd name="T7" fmla="*/ 2147483647 h 816"/>
              <a:gd name="T8" fmla="*/ 2147483647 w 480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816">
                <a:moveTo>
                  <a:pt x="0" y="816"/>
                </a:moveTo>
                <a:cubicBezTo>
                  <a:pt x="20" y="708"/>
                  <a:pt x="40" y="600"/>
                  <a:pt x="96" y="528"/>
                </a:cubicBezTo>
                <a:cubicBezTo>
                  <a:pt x="152" y="456"/>
                  <a:pt x="280" y="440"/>
                  <a:pt x="336" y="384"/>
                </a:cubicBezTo>
                <a:cubicBezTo>
                  <a:pt x="392" y="328"/>
                  <a:pt x="408" y="256"/>
                  <a:pt x="432" y="192"/>
                </a:cubicBezTo>
                <a:cubicBezTo>
                  <a:pt x="456" y="128"/>
                  <a:pt x="468" y="64"/>
                  <a:pt x="48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1" name="Arc 63"/>
          <p:cNvSpPr>
            <a:spLocks/>
          </p:cNvSpPr>
          <p:nvPr/>
        </p:nvSpPr>
        <p:spPr bwMode="auto">
          <a:xfrm rot="10800000">
            <a:off x="7696200" y="5791200"/>
            <a:ext cx="684213" cy="609600"/>
          </a:xfrm>
          <a:custGeom>
            <a:avLst/>
            <a:gdLst>
              <a:gd name="T0" fmla="*/ 2147483647 w 21600"/>
              <a:gd name="T1" fmla="*/ 0 h 21584"/>
              <a:gd name="T2" fmla="*/ 2147483647 w 21600"/>
              <a:gd name="T3" fmla="*/ 2147483647 h 21584"/>
              <a:gd name="T4" fmla="*/ 0 w 21600"/>
              <a:gd name="T5" fmla="*/ 2147483647 h 215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4" fill="none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</a:path>
              <a:path w="21600" h="21584" stroke="0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  <a:lnTo>
                  <a:pt x="0" y="21584"/>
                </a:lnTo>
                <a:lnTo>
                  <a:pt x="818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3" name="Arc 65"/>
          <p:cNvSpPr>
            <a:spLocks/>
          </p:cNvSpPr>
          <p:nvPr/>
        </p:nvSpPr>
        <p:spPr bwMode="auto">
          <a:xfrm rot="-5400000">
            <a:off x="7519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3581400" y="1828800"/>
            <a:ext cx="220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domain (x) gets mapped to one value in the range’</a:t>
            </a:r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3581400" y="36576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Multiple values in the domain (x) get mapped to the same value in the range’</a:t>
            </a:r>
          </a:p>
        </p:txBody>
      </p:sp>
      <p:sp>
        <p:nvSpPr>
          <p:cNvPr id="12356" name="Text Box 68"/>
          <p:cNvSpPr txBox="1">
            <a:spLocks noChangeArrowheads="1"/>
          </p:cNvSpPr>
          <p:nvPr/>
        </p:nvSpPr>
        <p:spPr bwMode="auto">
          <a:xfrm>
            <a:off x="3505200" y="54102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range can be mapped to none, one or more values in the range’</a:t>
            </a:r>
          </a:p>
        </p:txBody>
      </p:sp>
      <p:sp>
        <p:nvSpPr>
          <p:cNvPr id="12357" name="Line 69"/>
          <p:cNvSpPr>
            <a:spLocks noChangeShapeType="1"/>
          </p:cNvSpPr>
          <p:nvPr/>
        </p:nvSpPr>
        <p:spPr bwMode="auto">
          <a:xfrm flipV="1">
            <a:off x="8077200" y="2286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8" name="Line 70"/>
          <p:cNvSpPr>
            <a:spLocks noChangeShapeType="1"/>
          </p:cNvSpPr>
          <p:nvPr/>
        </p:nvSpPr>
        <p:spPr bwMode="auto">
          <a:xfrm flipV="1">
            <a:off x="6172200" y="2514600"/>
            <a:ext cx="0" cy="3048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9" name="Line 71"/>
          <p:cNvSpPr>
            <a:spLocks noChangeShapeType="1"/>
          </p:cNvSpPr>
          <p:nvPr/>
        </p:nvSpPr>
        <p:spPr bwMode="auto">
          <a:xfrm flipV="1">
            <a:off x="6781800" y="4191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0" name="Line 72"/>
          <p:cNvSpPr>
            <a:spLocks noChangeShapeType="1"/>
          </p:cNvSpPr>
          <p:nvPr/>
        </p:nvSpPr>
        <p:spPr bwMode="auto">
          <a:xfrm flipV="1">
            <a:off x="5943600" y="42672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1" name="Line 73"/>
          <p:cNvSpPr>
            <a:spLocks noChangeShapeType="1"/>
          </p:cNvSpPr>
          <p:nvPr/>
        </p:nvSpPr>
        <p:spPr bwMode="auto">
          <a:xfrm flipV="1">
            <a:off x="80010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 flipV="1">
            <a:off x="77724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V="1">
            <a:off x="6400800" y="58674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 flipH="1" flipV="1">
            <a:off x="7620000" y="5715000"/>
            <a:ext cx="0" cy="76200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41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307" grpId="0" animBg="1"/>
      <p:bldP spid="12315" grpId="0" animBg="1"/>
      <p:bldP spid="12318" grpId="0"/>
      <p:bldP spid="12328" grpId="0" animBg="1"/>
      <p:bldP spid="12347" grpId="0" animBg="1"/>
      <p:bldP spid="12349" grpId="0" animBg="1"/>
      <p:bldP spid="12350" grpId="0" animBg="1"/>
      <p:bldP spid="12351" grpId="0" animBg="1"/>
      <p:bldP spid="12353" grpId="0" animBg="1"/>
      <p:bldP spid="12354" grpId="0"/>
      <p:bldP spid="12355" grpId="0"/>
      <p:bldP spid="12356" grpId="0"/>
      <p:bldP spid="12357" grpId="0" animBg="1"/>
      <p:bldP spid="12358" grpId="0" animBg="1"/>
      <p:bldP spid="12359" grpId="0" animBg="1"/>
      <p:bldP spid="12360" grpId="0" animBg="1"/>
      <p:bldP spid="12361" grpId="0" animBg="1"/>
      <p:bldP spid="12362" grpId="0" animBg="1"/>
      <p:bldP spid="12363" grpId="0" animBg="1"/>
      <p:bldP spid="123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important bit of notation to remember…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2514600"/>
            <a:ext cx="1572545" cy="70788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81200" y="25146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x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domain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4114800"/>
            <a:ext cx="2321918" cy="70788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286000" y="41148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g(x)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range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7302137" y="26996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Arrow Connector 81"/>
          <p:cNvCxnSpPr>
            <a:cxnSpLocks noChangeShapeType="1"/>
          </p:cNvCxnSpPr>
          <p:nvPr/>
        </p:nvCxnSpPr>
        <p:spPr bwMode="auto">
          <a:xfrm rot="5400000" flipV="1">
            <a:off x="7264037" y="27377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064137" y="3309257"/>
            <a:ext cx="32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x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6997337" y="2394857"/>
            <a:ext cx="612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g(x)</a:t>
            </a:r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3124200" y="5334000"/>
            <a:ext cx="5257800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eal Number: A number which has a place on a normal number line. Includes positives, negatives, roots, pi etc…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  <a:sym typeface="Wingdings" pitchFamily="2" charset="2"/>
              </a:rPr>
              <a:t> Does not include imaginary numbers – eg √-1</a:t>
            </a:r>
            <a:endParaRPr lang="en-GB" altLang="en-US" baseline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82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1600200"/>
            <a:ext cx="4162425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u="sng">
                <a:latin typeface="Comic Sans MS" pitchFamily="66" charset="0"/>
              </a:rPr>
              <a:t>Domain chang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 mapping which is not a function, can be made into one by changing/restricting the domain (the starting value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eg)  y = +√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If we restrict the domain 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x ≥ 0, then all values in the domain will map to one value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latin typeface="Comic Sans MS" pitchFamily="66" charset="0"/>
                <a:sym typeface="Wingdings" pitchFamily="2" charset="2"/>
              </a:rPr>
              <a:t> It now therefore meets the criteria for being a function!</a:t>
            </a:r>
            <a:endParaRPr lang="en-GB" altLang="en-US" sz="1800">
              <a:latin typeface="Comic Sans MS" pitchFamily="66" charset="0"/>
            </a:endParaRPr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5634038" y="1452563"/>
            <a:ext cx="2455862" cy="1995487"/>
            <a:chOff x="3516" y="860"/>
            <a:chExt cx="1547" cy="1257"/>
          </a:xfrm>
        </p:grpSpPr>
        <p:sp>
          <p:nvSpPr>
            <p:cNvPr id="14356" name="Line 5"/>
            <p:cNvSpPr>
              <a:spLocks noChangeShapeType="1"/>
            </p:cNvSpPr>
            <p:nvPr/>
          </p:nvSpPr>
          <p:spPr bwMode="auto">
            <a:xfrm flipV="1">
              <a:off x="3714" y="860"/>
              <a:ext cx="0" cy="1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7" name="Line 6"/>
            <p:cNvSpPr>
              <a:spLocks noChangeShapeType="1"/>
            </p:cNvSpPr>
            <p:nvPr/>
          </p:nvSpPr>
          <p:spPr bwMode="auto">
            <a:xfrm>
              <a:off x="3516" y="1958"/>
              <a:ext cx="15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395" name="Arc 11"/>
          <p:cNvSpPr>
            <a:spLocks/>
          </p:cNvSpPr>
          <p:nvPr/>
        </p:nvSpPr>
        <p:spPr bwMode="auto">
          <a:xfrm rot="-5400000">
            <a:off x="7291388" y="995363"/>
            <a:ext cx="841375" cy="3527425"/>
          </a:xfrm>
          <a:custGeom>
            <a:avLst/>
            <a:gdLst>
              <a:gd name="T0" fmla="*/ 0 w 19872"/>
              <a:gd name="T1" fmla="*/ 0 h 21600"/>
              <a:gd name="T2" fmla="*/ 2147483647 w 19872"/>
              <a:gd name="T3" fmla="*/ 2147483647 h 21600"/>
              <a:gd name="T4" fmla="*/ 0 w 19872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72" h="21600" fill="none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</a:path>
              <a:path w="19872" h="21600" stroke="0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715000" y="1246188"/>
            <a:ext cx="217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8045450" y="3000375"/>
            <a:ext cx="21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31838" y="3605213"/>
            <a:ext cx="356393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This will not be a function as some values in the domain (x) will not give an answer in the range (y). For example, -2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4883150" y="3678238"/>
          <a:ext cx="1430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16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678238"/>
                        <a:ext cx="1430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488113" y="3657600"/>
          <a:ext cx="1639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16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657600"/>
                        <a:ext cx="16398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24"/>
          <p:cNvSpPr>
            <a:spLocks noChangeShapeType="1"/>
          </p:cNvSpPr>
          <p:nvPr/>
        </p:nvSpPr>
        <p:spPr bwMode="auto">
          <a:xfrm flipV="1">
            <a:off x="5529263" y="4129088"/>
            <a:ext cx="79375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851400" y="4565650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The function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6824663" y="4116388"/>
            <a:ext cx="17462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327775" y="4543425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 dirty="0">
                <a:solidFill>
                  <a:srgbClr val="FF0000"/>
                </a:solidFill>
              </a:rPr>
              <a:t>x is </a:t>
            </a:r>
            <a:r>
              <a:rPr lang="en-GB" altLang="en-US" u="sng" baseline="0" dirty="0">
                <a:solidFill>
                  <a:srgbClr val="FF0000"/>
                </a:solidFill>
              </a:rPr>
              <a:t>real</a:t>
            </a:r>
            <a:r>
              <a:rPr lang="en-GB" altLang="en-US" baseline="0" dirty="0">
                <a:solidFill>
                  <a:srgbClr val="FF0000"/>
                </a:solidFill>
              </a:rPr>
              <a:t> numbers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7534275" y="4460875"/>
            <a:ext cx="11572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 is greater than 0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 flipV="1">
            <a:off x="7691438" y="4119563"/>
            <a:ext cx="304800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4" name="Text Box 30"/>
          <p:cNvSpPr txBox="1">
            <a:spLocks noChangeArrowheads="1"/>
          </p:cNvSpPr>
          <p:nvPr/>
        </p:nvSpPr>
        <p:spPr bwMode="auto">
          <a:xfrm>
            <a:off x="74024" y="431074"/>
            <a:ext cx="1667690" cy="11079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100" baseline="0">
                <a:solidFill>
                  <a:srgbClr val="0000FF"/>
                </a:solidFill>
              </a:rPr>
              <a:t>Real Number: A number which has a place on a normal number line. Includes positives, negatives, roots, pi etc…</a:t>
            </a:r>
            <a:endParaRPr lang="en-GB" altLang="en-US" sz="1100" baseline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49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16397" grpId="0"/>
      <p:bldP spid="16400" grpId="0"/>
      <p:bldP spid="16401" grpId="0"/>
      <p:bldP spid="16408" grpId="0" animBg="1"/>
      <p:bldP spid="16409" grpId="0"/>
      <p:bldP spid="16410" grpId="0" animBg="1"/>
      <p:bldP spid="16411" grpId="0"/>
      <p:bldP spid="16412" grpId="0"/>
      <p:bldP spid="164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domain {x = 1, 2, 3, 4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{x = 1, 2, 3, 4}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295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295400" y="57150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95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3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2</a:t>
            </a:r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990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819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743200" y="5715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0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819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7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819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14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Arc 15"/>
          <p:cNvSpPr>
            <a:spLocks noChangeAspect="1"/>
          </p:cNvSpPr>
          <p:nvPr/>
        </p:nvSpPr>
        <p:spPr bwMode="auto">
          <a:xfrm rot="-2636813">
            <a:off x="1828800" y="4495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4" name="Arc 16"/>
          <p:cNvSpPr>
            <a:spLocks noChangeAspect="1"/>
          </p:cNvSpPr>
          <p:nvPr/>
        </p:nvSpPr>
        <p:spPr bwMode="auto">
          <a:xfrm rot="-2636813">
            <a:off x="1828800" y="4800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5" name="Arc 17"/>
          <p:cNvSpPr>
            <a:spLocks noChangeAspect="1"/>
          </p:cNvSpPr>
          <p:nvPr/>
        </p:nvSpPr>
        <p:spPr bwMode="auto">
          <a:xfrm rot="-2636813">
            <a:off x="1828800" y="5105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6" name="Arc 18"/>
          <p:cNvSpPr>
            <a:spLocks noChangeAspect="1"/>
          </p:cNvSpPr>
          <p:nvPr/>
        </p:nvSpPr>
        <p:spPr bwMode="auto">
          <a:xfrm rot="-2636813">
            <a:off x="1828800" y="5410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4419600" y="49530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f(x):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019800" y="4953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{1, 4, 7, 10}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419600" y="5410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019800" y="5410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H="1">
            <a:off x="7010400" y="4267200"/>
            <a:ext cx="3810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553200" y="3200400"/>
            <a:ext cx="2057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No inequality used as there are only certain values (discrete)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914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Domain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2438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Range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43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  <p:bldP spid="17417" grpId="0" animBg="1"/>
      <p:bldP spid="17418" grpId="0"/>
      <p:bldP spid="17419" grpId="0"/>
      <p:bldP spid="17420" grpId="0"/>
      <p:bldP spid="17421" grpId="0"/>
      <p:bldP spid="17422" grpId="0" animBg="1"/>
      <p:bldP spid="17423" grpId="0" animBg="1"/>
      <p:bldP spid="17424" grpId="0" animBg="1"/>
      <p:bldP spid="17425" grpId="0" animBg="1"/>
      <p:bldP spid="17426" grpId="0" animBg="1"/>
      <p:bldP spid="17428" grpId="0"/>
      <p:bldP spid="17429" grpId="0"/>
      <p:bldP spid="17430" grpId="0"/>
      <p:bldP spid="17431" grpId="0"/>
      <p:bldP spid="17432" grpId="0" animBg="1"/>
      <p:bldP spid="17433" grpId="0"/>
      <p:bldP spid="17434" grpId="0"/>
      <p:bldP spid="174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2733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-5 ≤ x ≤ 5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{-5 ≤ x ≤ 5}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00063" y="53562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g(x)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2100263" y="5356225"/>
            <a:ext cx="1916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0 ≤ g(x) ≤ 25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00063" y="58134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100263" y="5813425"/>
            <a:ext cx="169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Many to one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68326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9" name="Rectangle 4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0" name="Rectangle 4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1" name="Rectangle 4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2" name="Rectangle 5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3" name="Rectangle 5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4" name="Rectangle 5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5" name="Rectangle 5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7" name="Rectangle 5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8" name="Rectangle 5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9" name="Rectangle 5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0" name="Rectangle 5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1" name="Rectangle 5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2" name="Rectangle 6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3" name="Rectangle 6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4" name="Rectangle 6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5" name="Line 6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6" name="Line 6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7" name="Line 6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8" name="Line 6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9" name="Line 6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0" name="Line 6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1" name="Line 6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Line 7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7980363" y="1077913"/>
            <a:ext cx="108743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g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grpSp>
        <p:nvGrpSpPr>
          <p:cNvPr id="18506" name="Group 74"/>
          <p:cNvGrpSpPr>
            <a:grpSpLocks/>
          </p:cNvGrpSpPr>
          <p:nvPr/>
        </p:nvGrpSpPr>
        <p:grpSpPr bwMode="auto">
          <a:xfrm>
            <a:off x="6759575" y="3968750"/>
            <a:ext cx="152400" cy="152400"/>
            <a:chOff x="2352" y="3024"/>
            <a:chExt cx="96" cy="96"/>
          </a:xfrm>
        </p:grpSpPr>
        <p:sp>
          <p:nvSpPr>
            <p:cNvPr id="16464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5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09" name="Group 77"/>
          <p:cNvGrpSpPr>
            <a:grpSpLocks/>
          </p:cNvGrpSpPr>
          <p:nvPr/>
        </p:nvGrpSpPr>
        <p:grpSpPr bwMode="auto">
          <a:xfrm>
            <a:off x="5294313" y="1570038"/>
            <a:ext cx="152400" cy="152400"/>
            <a:chOff x="2352" y="3024"/>
            <a:chExt cx="96" cy="96"/>
          </a:xfrm>
        </p:grpSpPr>
        <p:sp>
          <p:nvSpPr>
            <p:cNvPr id="16462" name="Line 78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3" name="Line 79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12" name="Group 80"/>
          <p:cNvGrpSpPr>
            <a:grpSpLocks/>
          </p:cNvGrpSpPr>
          <p:nvPr/>
        </p:nvGrpSpPr>
        <p:grpSpPr bwMode="auto">
          <a:xfrm>
            <a:off x="8189913" y="1554163"/>
            <a:ext cx="152400" cy="152400"/>
            <a:chOff x="2352" y="3024"/>
            <a:chExt cx="96" cy="96"/>
          </a:xfrm>
        </p:grpSpPr>
        <p:sp>
          <p:nvSpPr>
            <p:cNvPr id="16460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1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18515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8517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4</a:t>
            </a:r>
          </a:p>
        </p:txBody>
      </p:sp>
      <p:sp useBgFill="1">
        <p:nvSpPr>
          <p:cNvPr id="18519" name="Text Box 87"/>
          <p:cNvSpPr txBox="1">
            <a:spLocks noChangeArrowheads="1"/>
          </p:cNvSpPr>
          <p:nvPr/>
        </p:nvSpPr>
        <p:spPr bwMode="auto">
          <a:xfrm>
            <a:off x="6854825" y="3409950"/>
            <a:ext cx="39528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5</a:t>
            </a:r>
          </a:p>
        </p:txBody>
      </p:sp>
      <p:sp useBgFill="1">
        <p:nvSpPr>
          <p:cNvPr id="18520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0</a:t>
            </a:r>
          </a:p>
        </p:txBody>
      </p:sp>
      <p:sp useBgFill="1">
        <p:nvSpPr>
          <p:cNvPr id="18521" name="Text Box 89"/>
          <p:cNvSpPr txBox="1">
            <a:spLocks noChangeArrowheads="1"/>
          </p:cNvSpPr>
          <p:nvPr/>
        </p:nvSpPr>
        <p:spPr bwMode="auto">
          <a:xfrm>
            <a:off x="6856413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5</a:t>
            </a:r>
          </a:p>
        </p:txBody>
      </p:sp>
      <p:sp useBgFill="1">
        <p:nvSpPr>
          <p:cNvPr id="18522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0</a:t>
            </a:r>
          </a:p>
        </p:txBody>
      </p:sp>
      <p:sp>
        <p:nvSpPr>
          <p:cNvPr id="18523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8524" name="Text Box 92"/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)</a:t>
            </a:r>
          </a:p>
        </p:txBody>
      </p:sp>
      <p:sp>
        <p:nvSpPr>
          <p:cNvPr id="18525" name="Freeform 93"/>
          <p:cNvSpPr>
            <a:spLocks/>
          </p:cNvSpPr>
          <p:nvPr/>
        </p:nvSpPr>
        <p:spPr bwMode="auto">
          <a:xfrm>
            <a:off x="5376863" y="1617663"/>
            <a:ext cx="2905125" cy="2419350"/>
          </a:xfrm>
          <a:custGeom>
            <a:avLst/>
            <a:gdLst>
              <a:gd name="T0" fmla="*/ 2147483647 w 1405"/>
              <a:gd name="T1" fmla="*/ 0 h 1236"/>
              <a:gd name="T2" fmla="*/ 2147483647 w 1405"/>
              <a:gd name="T3" fmla="*/ 2147483647 h 1236"/>
              <a:gd name="T4" fmla="*/ 2147483647 w 1405"/>
              <a:gd name="T5" fmla="*/ 2147483647 h 1236"/>
              <a:gd name="T6" fmla="*/ 2147483647 w 1405"/>
              <a:gd name="T7" fmla="*/ 2147483647 h 1236"/>
              <a:gd name="T8" fmla="*/ 0 w 1405"/>
              <a:gd name="T9" fmla="*/ 2147483647 h 1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5" h="1236">
                <a:moveTo>
                  <a:pt x="1405" y="0"/>
                </a:moveTo>
                <a:cubicBezTo>
                  <a:pt x="1290" y="360"/>
                  <a:pt x="1175" y="721"/>
                  <a:pt x="1059" y="927"/>
                </a:cubicBezTo>
                <a:cubicBezTo>
                  <a:pt x="943" y="1133"/>
                  <a:pt x="825" y="1236"/>
                  <a:pt x="708" y="1234"/>
                </a:cubicBezTo>
                <a:cubicBezTo>
                  <a:pt x="591" y="1232"/>
                  <a:pt x="475" y="1120"/>
                  <a:pt x="357" y="916"/>
                </a:cubicBezTo>
                <a:cubicBezTo>
                  <a:pt x="239" y="712"/>
                  <a:pt x="119" y="361"/>
                  <a:pt x="0" y="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6" name="Line 94"/>
          <p:cNvSpPr>
            <a:spLocks noChangeShapeType="1"/>
          </p:cNvSpPr>
          <p:nvPr/>
        </p:nvSpPr>
        <p:spPr bwMode="auto">
          <a:xfrm>
            <a:off x="4964113" y="1570038"/>
            <a:ext cx="11112" cy="25209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7" name="Line 95"/>
          <p:cNvSpPr>
            <a:spLocks noChangeShapeType="1"/>
          </p:cNvSpPr>
          <p:nvPr/>
        </p:nvSpPr>
        <p:spPr bwMode="auto">
          <a:xfrm flipH="1" flipV="1">
            <a:off x="3614738" y="5519738"/>
            <a:ext cx="1098550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4659313" y="5376863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 used as the data is continuous</a:t>
            </a:r>
          </a:p>
        </p:txBody>
      </p:sp>
      <p:sp>
        <p:nvSpPr>
          <p:cNvPr id="18529" name="Text Box 97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sp>
        <p:nvSpPr>
          <p:cNvPr id="8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26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/>
      <p:bldP spid="18452" grpId="0"/>
      <p:bldP spid="18453" grpId="0"/>
      <p:bldP spid="18454" grpId="0"/>
      <p:bldP spid="18456" grpId="0"/>
      <p:bldP spid="18459" grpId="0"/>
      <p:bldP spid="18460" grpId="0"/>
      <p:bldP spid="18461" grpId="0"/>
      <p:bldP spid="18462" grpId="0"/>
      <p:bldP spid="18463" grpId="0"/>
      <p:bldP spid="18464" grpId="0"/>
      <p:bldP spid="18465" grpId="0"/>
      <p:bldP spid="18466" grpId="0"/>
      <p:bldP spid="18467" grpId="0"/>
      <p:bldP spid="18468" grpId="0"/>
      <p:bldP spid="18469" grpId="0"/>
      <p:bldP spid="18470" grpId="0"/>
      <p:bldP spid="18471" grpId="0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  <p:bldP spid="18479" grpId="0"/>
      <p:bldP spid="18480" grpId="0"/>
      <p:bldP spid="18481" grpId="0"/>
      <p:bldP spid="18482" grpId="0"/>
      <p:bldP spid="18483" grpId="0"/>
      <p:bldP spid="18484" grpId="0"/>
      <p:bldP spid="18485" grpId="0"/>
      <p:bldP spid="18486" grpId="0"/>
      <p:bldP spid="18487" grpId="0"/>
      <p:bldP spid="18488" grpId="0"/>
      <p:bldP spid="18489" grpId="0"/>
      <p:bldP spid="18490" grpId="0"/>
      <p:bldP spid="18491" grpId="0"/>
      <p:bldP spid="18492" grpId="0"/>
      <p:bldP spid="18493" grpId="0"/>
      <p:bldP spid="18494" grpId="0"/>
      <p:bldP spid="18495" grpId="0" animBg="1"/>
      <p:bldP spid="18496" grpId="0" animBg="1"/>
      <p:bldP spid="18497" grpId="0" animBg="1"/>
      <p:bldP spid="18498" grpId="0" animBg="1"/>
      <p:bldP spid="18499" grpId="0" animBg="1"/>
      <p:bldP spid="18500" grpId="0" animBg="1"/>
      <p:bldP spid="18501" grpId="0" animBg="1"/>
      <p:bldP spid="18502" grpId="0" animBg="1"/>
      <p:bldP spid="18503" grpId="0" animBg="1"/>
      <p:bldP spid="18504" grpId="0" animBg="1"/>
      <p:bldP spid="18505" grpId="0"/>
      <p:bldP spid="18515" grpId="0" animBg="1"/>
      <p:bldP spid="18516" grpId="0" animBg="1"/>
      <p:bldP spid="18517" grpId="0" animBg="1"/>
      <p:bldP spid="18518" grpId="0" animBg="1"/>
      <p:bldP spid="18519" grpId="0" animBg="1"/>
      <p:bldP spid="18520" grpId="0" animBg="1"/>
      <p:bldP spid="18521" grpId="0" animBg="1"/>
      <p:bldP spid="18522" grpId="0" animBg="1"/>
      <p:bldP spid="18523" grpId="0"/>
      <p:bldP spid="18524" grpId="0"/>
      <p:bldP spid="18525" grpId="0" animBg="1"/>
      <p:bldP spid="18526" grpId="0" animBg="1"/>
      <p:bldP spid="18527" grpId="0" animBg="1"/>
      <p:bldP spid="18528" grpId="0"/>
      <p:bldP spid="185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482600" y="5232400"/>
            <a:ext cx="177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h(x):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082800" y="5232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≥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82600" y="568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2082800" y="5689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0" name="Rectangle 42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1" name="Rectangle 43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4" name="Rectangle 46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6" name="Rectangle 48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7" name="Rectangle 49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8" name="Rectangle 50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9" name="Rectangle 51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1" name="Rectangle 53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3" name="Rectangle 55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7" name="Rectangle 59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9" name="Rectangle 61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1" name="Rectangle 63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3" name="Line 65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6" name="Line 68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602" name="Group 74"/>
          <p:cNvGrpSpPr>
            <a:grpSpLocks/>
          </p:cNvGrpSpPr>
          <p:nvPr/>
        </p:nvGrpSpPr>
        <p:grpSpPr bwMode="auto">
          <a:xfrm>
            <a:off x="7319963" y="3714750"/>
            <a:ext cx="152400" cy="152400"/>
            <a:chOff x="2352" y="3024"/>
            <a:chExt cx="96" cy="96"/>
          </a:xfrm>
        </p:grpSpPr>
        <p:sp>
          <p:nvSpPr>
            <p:cNvPr id="17499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00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08" name="Group 80"/>
          <p:cNvGrpSpPr>
            <a:grpSpLocks/>
          </p:cNvGrpSpPr>
          <p:nvPr/>
        </p:nvGrpSpPr>
        <p:grpSpPr bwMode="auto">
          <a:xfrm>
            <a:off x="7874000" y="3846513"/>
            <a:ext cx="152400" cy="152400"/>
            <a:chOff x="2352" y="3024"/>
            <a:chExt cx="96" cy="96"/>
          </a:xfrm>
        </p:grpSpPr>
        <p:sp>
          <p:nvSpPr>
            <p:cNvPr id="17497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8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11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22612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22615" name="Text Box 87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6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22617" name="Text Box 89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22618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22619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22620" name="Text Box 92"/>
          <p:cNvSpPr txBox="1">
            <a:spLocks noChangeArrowheads="1"/>
          </p:cNvSpPr>
          <p:nvPr/>
        </p:nvSpPr>
        <p:spPr bwMode="auto">
          <a:xfrm>
            <a:off x="6477000" y="1295400"/>
            <a:ext cx="765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h(x)</a:t>
            </a:r>
          </a:p>
        </p:txBody>
      </p:sp>
      <p:sp>
        <p:nvSpPr>
          <p:cNvPr id="22622" name="Line 94"/>
          <p:cNvSpPr>
            <a:spLocks noChangeShapeType="1"/>
          </p:cNvSpPr>
          <p:nvPr/>
        </p:nvSpPr>
        <p:spPr bwMode="auto">
          <a:xfrm flipV="1">
            <a:off x="4964113" y="1592263"/>
            <a:ext cx="11112" cy="23510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23" name="Text Box 95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grpSp>
        <p:nvGrpSpPr>
          <p:cNvPr id="22624" name="Group 96"/>
          <p:cNvGrpSpPr>
            <a:grpSpLocks/>
          </p:cNvGrpSpPr>
          <p:nvPr/>
        </p:nvGrpSpPr>
        <p:grpSpPr bwMode="auto">
          <a:xfrm>
            <a:off x="8404225" y="3902075"/>
            <a:ext cx="152400" cy="152400"/>
            <a:chOff x="2352" y="3024"/>
            <a:chExt cx="96" cy="96"/>
          </a:xfrm>
        </p:grpSpPr>
        <p:sp>
          <p:nvSpPr>
            <p:cNvPr id="17495" name="Line 97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6" name="Line 98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27" name="Text Box 99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22629" name="Group 101"/>
          <p:cNvGrpSpPr>
            <a:grpSpLocks/>
          </p:cNvGrpSpPr>
          <p:nvPr/>
        </p:nvGrpSpPr>
        <p:grpSpPr bwMode="auto">
          <a:xfrm>
            <a:off x="7034213" y="3489325"/>
            <a:ext cx="152400" cy="152400"/>
            <a:chOff x="2352" y="3024"/>
            <a:chExt cx="96" cy="96"/>
          </a:xfrm>
        </p:grpSpPr>
        <p:sp>
          <p:nvSpPr>
            <p:cNvPr id="17493" name="Line 102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4" name="Line 103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2" name="Group 104"/>
          <p:cNvGrpSpPr>
            <a:grpSpLocks/>
          </p:cNvGrpSpPr>
          <p:nvPr/>
        </p:nvGrpSpPr>
        <p:grpSpPr bwMode="auto">
          <a:xfrm>
            <a:off x="6813550" y="2051050"/>
            <a:ext cx="152400" cy="152400"/>
            <a:chOff x="2352" y="3024"/>
            <a:chExt cx="96" cy="96"/>
          </a:xfrm>
        </p:grpSpPr>
        <p:sp>
          <p:nvSpPr>
            <p:cNvPr id="17491" name="Line 10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2" name="Line 10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8" name="Group 110"/>
          <p:cNvGrpSpPr>
            <a:grpSpLocks/>
          </p:cNvGrpSpPr>
          <p:nvPr/>
        </p:nvGrpSpPr>
        <p:grpSpPr bwMode="auto">
          <a:xfrm>
            <a:off x="6892925" y="3021013"/>
            <a:ext cx="152400" cy="152400"/>
            <a:chOff x="2352" y="3024"/>
            <a:chExt cx="96" cy="96"/>
          </a:xfrm>
        </p:grpSpPr>
        <p:sp>
          <p:nvSpPr>
            <p:cNvPr id="17489" name="Line 11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0" name="Line 11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641" name="Freeform 113"/>
          <p:cNvSpPr>
            <a:spLocks/>
          </p:cNvSpPr>
          <p:nvPr/>
        </p:nvSpPr>
        <p:spPr bwMode="auto">
          <a:xfrm>
            <a:off x="6877050" y="2109788"/>
            <a:ext cx="1597025" cy="1876425"/>
          </a:xfrm>
          <a:custGeom>
            <a:avLst/>
            <a:gdLst>
              <a:gd name="T0" fmla="*/ 2147483647 w 1006"/>
              <a:gd name="T1" fmla="*/ 2147483647 h 1182"/>
              <a:gd name="T2" fmla="*/ 2147483647 w 1006"/>
              <a:gd name="T3" fmla="*/ 2147483647 h 1182"/>
              <a:gd name="T4" fmla="*/ 2147483647 w 1006"/>
              <a:gd name="T5" fmla="*/ 2147483647 h 1182"/>
              <a:gd name="T6" fmla="*/ 2147483647 w 1006"/>
              <a:gd name="T7" fmla="*/ 2147483647 h 1182"/>
              <a:gd name="T8" fmla="*/ 2147483647 w 1006"/>
              <a:gd name="T9" fmla="*/ 2147483647 h 1182"/>
              <a:gd name="T10" fmla="*/ 0 w 1006"/>
              <a:gd name="T11" fmla="*/ 0 h 11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6" h="1182">
                <a:moveTo>
                  <a:pt x="1006" y="1182"/>
                </a:moveTo>
                <a:cubicBezTo>
                  <a:pt x="897" y="1172"/>
                  <a:pt x="789" y="1163"/>
                  <a:pt x="675" y="1144"/>
                </a:cubicBezTo>
                <a:cubicBezTo>
                  <a:pt x="561" y="1125"/>
                  <a:pt x="409" y="1105"/>
                  <a:pt x="322" y="1067"/>
                </a:cubicBezTo>
                <a:cubicBezTo>
                  <a:pt x="235" y="1029"/>
                  <a:pt x="199" y="988"/>
                  <a:pt x="153" y="914"/>
                </a:cubicBezTo>
                <a:cubicBezTo>
                  <a:pt x="107" y="840"/>
                  <a:pt x="71" y="774"/>
                  <a:pt x="46" y="622"/>
                </a:cubicBezTo>
                <a:cubicBezTo>
                  <a:pt x="21" y="470"/>
                  <a:pt x="10" y="235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2" name="Line 114"/>
          <p:cNvSpPr>
            <a:spLocks noChangeShapeType="1"/>
          </p:cNvSpPr>
          <p:nvPr/>
        </p:nvSpPr>
        <p:spPr bwMode="auto">
          <a:xfrm flipV="1">
            <a:off x="6986588" y="4486275"/>
            <a:ext cx="1266825" cy="719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3" name="Text Box 115"/>
          <p:cNvSpPr txBox="1">
            <a:spLocks noChangeArrowheads="1"/>
          </p:cNvSpPr>
          <p:nvPr/>
        </p:nvSpPr>
        <p:spPr bwMode="auto">
          <a:xfrm>
            <a:off x="5289550" y="5291138"/>
            <a:ext cx="2706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In this domain, the smallest value is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644" name="Text Box 116"/>
          <p:cNvSpPr txBox="1">
            <a:spLocks noChangeArrowheads="1"/>
          </p:cNvSpPr>
          <p:nvPr/>
        </p:nvSpPr>
        <p:spPr bwMode="auto">
          <a:xfrm>
            <a:off x="5027613" y="5942013"/>
            <a:ext cx="326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As we get close to 0, values will get infinitely high</a:t>
            </a:r>
            <a:endParaRPr lang="en-GB" altLang="en-US" baseline="-25000">
              <a:solidFill>
                <a:srgbClr val="FF0000"/>
              </a:solidFill>
            </a:endParaRPr>
          </a:p>
        </p:txBody>
      </p:sp>
      <p:sp>
        <p:nvSpPr>
          <p:cNvPr id="22645" name="Text Box 117"/>
          <p:cNvSpPr txBox="1">
            <a:spLocks noChangeArrowheads="1"/>
          </p:cNvSpPr>
          <p:nvPr/>
        </p:nvSpPr>
        <p:spPr bwMode="auto">
          <a:xfrm>
            <a:off x="7966075" y="3505200"/>
            <a:ext cx="11922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=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55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/>
      <p:bldP spid="22549" grpId="0"/>
      <p:bldP spid="22550" grpId="0"/>
      <p:bldP spid="22555" grpId="0"/>
      <p:bldP spid="22556" grpId="0"/>
      <p:bldP spid="22557" grpId="0"/>
      <p:bldP spid="22558" grpId="0"/>
      <p:bldP spid="22559" grpId="0"/>
      <p:bldP spid="22560" grpId="0"/>
      <p:bldP spid="22561" grpId="0"/>
      <p:bldP spid="22562" grpId="0"/>
      <p:bldP spid="22563" grpId="0"/>
      <p:bldP spid="22565" grpId="0"/>
      <p:bldP spid="22566" grpId="0"/>
      <p:bldP spid="22567" grpId="0"/>
      <p:bldP spid="22568" grpId="0"/>
      <p:bldP spid="22569" grpId="0"/>
      <p:bldP spid="22570" grpId="0"/>
      <p:bldP spid="22571" grpId="0"/>
      <p:bldP spid="22572" grpId="0"/>
      <p:bldP spid="22573" grpId="0"/>
      <p:bldP spid="22574" grpId="0"/>
      <p:bldP spid="22575" grpId="0"/>
      <p:bldP spid="22576" grpId="0"/>
      <p:bldP spid="22577" grpId="0"/>
      <p:bldP spid="22578" grpId="0"/>
      <p:bldP spid="22579" grpId="0"/>
      <p:bldP spid="22580" grpId="0"/>
      <p:bldP spid="22581" grpId="0"/>
      <p:bldP spid="22582" grpId="0"/>
      <p:bldP spid="22583" grpId="0"/>
      <p:bldP spid="22584" grpId="0"/>
      <p:bldP spid="22585" grpId="0"/>
      <p:bldP spid="22586" grpId="0"/>
      <p:bldP spid="22587" grpId="0"/>
      <p:bldP spid="22588" grpId="0"/>
      <p:bldP spid="22589" grpId="0"/>
      <p:bldP spid="22590" grpId="0"/>
      <p:bldP spid="22591" grpId="0"/>
      <p:bldP spid="22592" grpId="0" animBg="1"/>
      <p:bldP spid="22593" grpId="0" animBg="1"/>
      <p:bldP spid="22594" grpId="0" animBg="1"/>
      <p:bldP spid="22595" grpId="0" animBg="1"/>
      <p:bldP spid="22596" grpId="0" animBg="1"/>
      <p:bldP spid="22597" grpId="0" animBg="1"/>
      <p:bldP spid="22598" grpId="0" animBg="1"/>
      <p:bldP spid="22599" grpId="0" animBg="1"/>
      <p:bldP spid="22600" grpId="0" animBg="1"/>
      <p:bldP spid="22601" grpId="0" animBg="1"/>
      <p:bldP spid="22611" grpId="0" animBg="1"/>
      <p:bldP spid="22612" grpId="0" animBg="1"/>
      <p:bldP spid="22613" grpId="0" animBg="1"/>
      <p:bldP spid="22614" grpId="0" animBg="1"/>
      <p:bldP spid="22615" grpId="0" animBg="1"/>
      <p:bldP spid="22616" grpId="0" animBg="1"/>
      <p:bldP spid="22617" grpId="0" animBg="1"/>
      <p:bldP spid="22618" grpId="0" animBg="1"/>
      <p:bldP spid="22619" grpId="0"/>
      <p:bldP spid="22620" grpId="0"/>
      <p:bldP spid="22622" grpId="0" animBg="1"/>
      <p:bldP spid="22623" grpId="0"/>
      <p:bldP spid="22627" grpId="0" animBg="1"/>
      <p:bldP spid="22628" grpId="0" animBg="1"/>
      <p:bldP spid="22641" grpId="0" animBg="1"/>
      <p:bldP spid="22642" grpId="0" animBg="1"/>
      <p:bldP spid="22643" grpId="0"/>
      <p:bldP spid="22644" grpId="0"/>
      <p:bldP spid="226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Example Question</a:t>
            </a: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iven that the function g(x) = 2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+ 3, find;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) the value of g(3)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b) the value(s) of a such that g(a) = 35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endParaRPr lang="en-GB" altLang="en-US" sz="2000" u="sng">
              <a:latin typeface="Comic Sans MS" pitchFamily="66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638800" y="1447800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 baseline="0"/>
              <a:t>g(x) = 2x</a:t>
            </a:r>
            <a:r>
              <a:rPr lang="en-GB" altLang="en-US" sz="2000"/>
              <a:t>2</a:t>
            </a:r>
            <a:r>
              <a:rPr lang="en-GB" altLang="en-US" sz="2000" baseline="0"/>
              <a:t> + 3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105400" y="2057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g(3)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867400" y="2057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(3)</a:t>
            </a:r>
            <a:r>
              <a:rPr lang="en-GB" altLang="en-US"/>
              <a:t>2</a:t>
            </a:r>
            <a:r>
              <a:rPr lang="en-GB" altLang="en-US" baseline="0"/>
              <a:t> + 3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67400" y="2514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(9) + 3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867400" y="2971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1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400800" y="3657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a)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934200" y="3657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5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934200" y="4114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5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96000" y="4114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2a</a:t>
            </a:r>
            <a:r>
              <a:rPr lang="en-GB" altLang="en-US"/>
              <a:t>2</a:t>
            </a:r>
            <a:r>
              <a:rPr lang="en-GB" altLang="en-US" baseline="0"/>
              <a:t> + 3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934200" y="4572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2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477000" y="457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2a</a:t>
            </a:r>
            <a:r>
              <a:rPr lang="en-GB" altLang="en-US"/>
              <a:t>2</a:t>
            </a:r>
            <a:endParaRPr lang="en-GB" altLang="en-US" baseline="0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934200" y="5029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16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629400" y="5029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</a:t>
            </a:r>
            <a:r>
              <a:rPr lang="en-GB" altLang="en-US"/>
              <a:t>2</a:t>
            </a:r>
            <a:endParaRPr lang="en-GB" altLang="en-US" baseline="0"/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934200" y="5486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</a:t>
            </a:r>
            <a:r>
              <a:rPr lang="en-US" altLang="en-US" baseline="0"/>
              <a:t>± 4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705600" y="5486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105400" y="36576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5867400" y="2895600"/>
            <a:ext cx="6858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4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19" grpId="0"/>
      <p:bldP spid="13320" grpId="0"/>
      <p:bldP spid="13321" grpId="0"/>
      <p:bldP spid="13322" grpId="0"/>
      <p:bldP spid="13323" grpId="0"/>
      <p:bldP spid="13324" grpId="0"/>
      <p:bldP spid="13326" grpId="0"/>
      <p:bldP spid="13327" grpId="0"/>
      <p:bldP spid="13328" grpId="0"/>
      <p:bldP spid="13329" grpId="0"/>
      <p:bldP spid="13330" grpId="0"/>
      <p:bldP spid="13333" grpId="0"/>
      <p:bldP spid="13334" grpId="0"/>
      <p:bldP spid="13335" grpId="0"/>
      <p:bldP spid="133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2" y="1445623"/>
                <a:ext cx="4580708" cy="5286103"/>
              </a:xfrm>
            </p:spPr>
            <p:txBody>
              <a:bodyPr>
                <a:normAutofit fontScale="77500" lnSpcReduction="20000"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Mak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Comic Sans MS" panose="030F0702030302020204" pitchFamily="66" charset="0"/>
                  </a:rPr>
                  <a:t> the subject of each of the following:</a:t>
                </a: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9−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8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4+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Write each expression in its simplest form:</a:t>
                </a: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num>
                      <m:den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2" y="1445623"/>
                <a:ext cx="4580708" cy="5286103"/>
              </a:xfrm>
              <a:blipFill>
                <a:blip r:embed="rId2"/>
                <a:stretch>
                  <a:fillRect l="-1198" t="-21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920342" y="1415143"/>
                <a:ext cx="4058195" cy="52861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) Sketch each of the following graphs. Label any points where the graph cuts the x or y axis.</a:t>
                </a: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endParaRPr lang="en-US" sz="16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6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4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Find the value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7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−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342" y="1415143"/>
                <a:ext cx="4058195" cy="5286103"/>
              </a:xfrm>
              <a:prstGeom prst="rect">
                <a:avLst/>
              </a:prstGeom>
              <a:blipFill>
                <a:blip r:embed="rId3"/>
                <a:stretch>
                  <a:fillRect l="-751" t="-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98617" y="2094412"/>
                <a:ext cx="915315" cy="407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17" y="2094412"/>
                <a:ext cx="915315" cy="407932"/>
              </a:xfrm>
              <a:prstGeom prst="rect">
                <a:avLst/>
              </a:prstGeom>
              <a:blipFill>
                <a:blip r:embed="rId4"/>
                <a:stretch>
                  <a:fillRect l="-4667" t="-1515" r="-4000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33006" y="2734492"/>
                <a:ext cx="1027525" cy="407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006" y="2734492"/>
                <a:ext cx="1027525" cy="407932"/>
              </a:xfrm>
              <a:prstGeom prst="rect">
                <a:avLst/>
              </a:prstGeom>
              <a:blipFill>
                <a:blip r:embed="rId5"/>
                <a:stretch>
                  <a:fillRect l="-3550" t="-3030" r="-2959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8882" y="3365863"/>
                <a:ext cx="915314" cy="412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882" y="3365863"/>
                <a:ext cx="915314" cy="412677"/>
              </a:xfrm>
              <a:prstGeom prst="rect">
                <a:avLst/>
              </a:prstGeom>
              <a:blipFill>
                <a:blip r:embed="rId6"/>
                <a:stretch>
                  <a:fillRect l="-4000" r="-4000" b="-13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81351" y="4676504"/>
                <a:ext cx="1300292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351" y="4676504"/>
                <a:ext cx="1300292" cy="220253"/>
              </a:xfrm>
              <a:prstGeom prst="rect">
                <a:avLst/>
              </a:prstGeom>
              <a:blipFill>
                <a:blip r:embed="rId7"/>
                <a:stretch>
                  <a:fillRect l="-2804" t="-2778" r="-2804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85111" y="5177247"/>
                <a:ext cx="68089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111" y="5177247"/>
                <a:ext cx="680892" cy="404726"/>
              </a:xfrm>
              <a:prstGeom prst="rect">
                <a:avLst/>
              </a:prstGeom>
              <a:blipFill>
                <a:blip r:embed="rId8"/>
                <a:stretch>
                  <a:fillRect l="-5357" r="-4464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41271" y="5934893"/>
                <a:ext cx="60074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271" y="5934893"/>
                <a:ext cx="600742" cy="404726"/>
              </a:xfrm>
              <a:prstGeom prst="rect">
                <a:avLst/>
              </a:prstGeom>
              <a:blipFill>
                <a:blip r:embed="rId9"/>
                <a:stretch>
                  <a:fillRect l="-4040" t="-1515" r="-5051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/>
          <a:srcRect l="32200" t="14408" r="27076" b="34968"/>
          <a:stretch/>
        </p:blipFill>
        <p:spPr>
          <a:xfrm>
            <a:off x="6026332" y="2135630"/>
            <a:ext cx="1541417" cy="10778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1"/>
          <a:srcRect l="56447" t="18765" r="15148" b="8589"/>
          <a:stretch/>
        </p:blipFill>
        <p:spPr>
          <a:xfrm>
            <a:off x="7968345" y="2064390"/>
            <a:ext cx="1071154" cy="154095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/>
          <a:srcRect l="28889" t="29237" r="2426" b="24447"/>
          <a:stretch/>
        </p:blipFill>
        <p:spPr>
          <a:xfrm>
            <a:off x="7367451" y="3867205"/>
            <a:ext cx="1628503" cy="617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27076" y="5752011"/>
                <a:ext cx="8153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076" y="5752011"/>
                <a:ext cx="815351" cy="246221"/>
              </a:xfrm>
              <a:prstGeom prst="rect">
                <a:avLst/>
              </a:prstGeom>
              <a:blipFill>
                <a:blip r:embed="rId13"/>
                <a:stretch>
                  <a:fillRect l="-6015" r="-526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Example Question</a:t>
            </a: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iven that the function g(x) = 2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+ 3, find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) the value of g(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b) the value(s) of a such that g(a) = 3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c) the range of the func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>
                <a:latin typeface="Comic Sans MS" pitchFamily="66" charset="0"/>
                <a:sym typeface="Wingdings" pitchFamily="2" charset="2"/>
              </a:rPr>
              <a:t>  g(x) ≥ 3</a:t>
            </a:r>
            <a:endParaRPr lang="en-GB" altLang="en-US" sz="2000">
              <a:latin typeface="Comic Sans MS" pitchFamily="66" charset="0"/>
            </a:endParaRPr>
          </a:p>
        </p:txBody>
      </p:sp>
      <p:sp>
        <p:nvSpPr>
          <p:cNvPr id="14394" name="Rectangle 58"/>
          <p:cNvSpPr>
            <a:spLocks noChangeArrowheads="1"/>
          </p:cNvSpPr>
          <p:nvPr/>
        </p:nvSpPr>
        <p:spPr bwMode="auto">
          <a:xfrm>
            <a:off x="77470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3" name="Rectangle 57"/>
          <p:cNvSpPr>
            <a:spLocks noChangeArrowheads="1"/>
          </p:cNvSpPr>
          <p:nvPr/>
        </p:nvSpPr>
        <p:spPr bwMode="auto">
          <a:xfrm>
            <a:off x="71882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2" name="Rectangle 56"/>
          <p:cNvSpPr>
            <a:spLocks noChangeArrowheads="1"/>
          </p:cNvSpPr>
          <p:nvPr/>
        </p:nvSpPr>
        <p:spPr bwMode="auto">
          <a:xfrm>
            <a:off x="66294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1" name="Rectangle 55"/>
          <p:cNvSpPr>
            <a:spLocks noChangeArrowheads="1"/>
          </p:cNvSpPr>
          <p:nvPr/>
        </p:nvSpPr>
        <p:spPr bwMode="auto">
          <a:xfrm>
            <a:off x="60706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0" name="Rectangle 54"/>
          <p:cNvSpPr>
            <a:spLocks noChangeArrowheads="1"/>
          </p:cNvSpPr>
          <p:nvPr/>
        </p:nvSpPr>
        <p:spPr bwMode="auto">
          <a:xfrm>
            <a:off x="55118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9" name="Rectangle 53"/>
          <p:cNvSpPr>
            <a:spLocks noChangeArrowheads="1"/>
          </p:cNvSpPr>
          <p:nvPr/>
        </p:nvSpPr>
        <p:spPr bwMode="auto">
          <a:xfrm>
            <a:off x="49530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77470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71882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66294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5" name="Rectangle 49"/>
          <p:cNvSpPr>
            <a:spLocks noChangeArrowheads="1"/>
          </p:cNvSpPr>
          <p:nvPr/>
        </p:nvSpPr>
        <p:spPr bwMode="auto">
          <a:xfrm>
            <a:off x="60706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4" name="Rectangle 48"/>
          <p:cNvSpPr>
            <a:spLocks noChangeArrowheads="1"/>
          </p:cNvSpPr>
          <p:nvPr/>
        </p:nvSpPr>
        <p:spPr bwMode="auto">
          <a:xfrm>
            <a:off x="55118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3" name="Rectangle 47"/>
          <p:cNvSpPr>
            <a:spLocks noChangeArrowheads="1"/>
          </p:cNvSpPr>
          <p:nvPr/>
        </p:nvSpPr>
        <p:spPr bwMode="auto">
          <a:xfrm>
            <a:off x="49530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2" name="Rectangle 46"/>
          <p:cNvSpPr>
            <a:spLocks noChangeArrowheads="1"/>
          </p:cNvSpPr>
          <p:nvPr/>
        </p:nvSpPr>
        <p:spPr bwMode="auto">
          <a:xfrm>
            <a:off x="77470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1" name="Rectangle 45"/>
          <p:cNvSpPr>
            <a:spLocks noChangeArrowheads="1"/>
          </p:cNvSpPr>
          <p:nvPr/>
        </p:nvSpPr>
        <p:spPr bwMode="auto">
          <a:xfrm>
            <a:off x="71882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66294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60706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55118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7" name="Rectangle 41"/>
          <p:cNvSpPr>
            <a:spLocks noChangeArrowheads="1"/>
          </p:cNvSpPr>
          <p:nvPr/>
        </p:nvSpPr>
        <p:spPr bwMode="auto">
          <a:xfrm>
            <a:off x="49530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6" name="Rectangle 40"/>
          <p:cNvSpPr>
            <a:spLocks noChangeArrowheads="1"/>
          </p:cNvSpPr>
          <p:nvPr/>
        </p:nvSpPr>
        <p:spPr bwMode="auto">
          <a:xfrm>
            <a:off x="77470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71882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4" name="Rectangle 38"/>
          <p:cNvSpPr>
            <a:spLocks noChangeArrowheads="1"/>
          </p:cNvSpPr>
          <p:nvPr/>
        </p:nvSpPr>
        <p:spPr bwMode="auto">
          <a:xfrm>
            <a:off x="66294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3" name="Rectangle 37"/>
          <p:cNvSpPr>
            <a:spLocks noChangeArrowheads="1"/>
          </p:cNvSpPr>
          <p:nvPr/>
        </p:nvSpPr>
        <p:spPr bwMode="auto">
          <a:xfrm>
            <a:off x="60706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55118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49530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77470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71882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66294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7" name="Rectangle 31"/>
          <p:cNvSpPr>
            <a:spLocks noChangeArrowheads="1"/>
          </p:cNvSpPr>
          <p:nvPr/>
        </p:nvSpPr>
        <p:spPr bwMode="auto">
          <a:xfrm>
            <a:off x="60706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55118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49530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77470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71882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66294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60706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55118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49530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6" name="Line 60"/>
          <p:cNvSpPr>
            <a:spLocks noChangeShapeType="1"/>
          </p:cNvSpPr>
          <p:nvPr/>
        </p:nvSpPr>
        <p:spPr bwMode="auto">
          <a:xfrm>
            <a:off x="4953000" y="207962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4953000" y="25558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8" name="Line 62"/>
          <p:cNvSpPr>
            <a:spLocks noChangeShapeType="1"/>
          </p:cNvSpPr>
          <p:nvPr/>
        </p:nvSpPr>
        <p:spPr bwMode="auto">
          <a:xfrm>
            <a:off x="4953000" y="30353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9" name="Line 63"/>
          <p:cNvSpPr>
            <a:spLocks noChangeShapeType="1"/>
          </p:cNvSpPr>
          <p:nvPr/>
        </p:nvSpPr>
        <p:spPr bwMode="auto">
          <a:xfrm>
            <a:off x="4953000" y="351472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0" name="Line 64"/>
          <p:cNvSpPr>
            <a:spLocks noChangeShapeType="1"/>
          </p:cNvSpPr>
          <p:nvPr/>
        </p:nvSpPr>
        <p:spPr bwMode="auto">
          <a:xfrm>
            <a:off x="4953000" y="3990975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3" name="Line 67"/>
          <p:cNvSpPr>
            <a:spLocks noChangeShapeType="1"/>
          </p:cNvSpPr>
          <p:nvPr/>
        </p:nvSpPr>
        <p:spPr bwMode="auto">
          <a:xfrm>
            <a:off x="55118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4" name="Line 68"/>
          <p:cNvSpPr>
            <a:spLocks noChangeShapeType="1"/>
          </p:cNvSpPr>
          <p:nvPr/>
        </p:nvSpPr>
        <p:spPr bwMode="auto">
          <a:xfrm>
            <a:off x="60706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5" name="Line 69"/>
          <p:cNvSpPr>
            <a:spLocks noChangeShapeType="1"/>
          </p:cNvSpPr>
          <p:nvPr/>
        </p:nvSpPr>
        <p:spPr bwMode="auto">
          <a:xfrm>
            <a:off x="6629400" y="1600200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6" name="Line 70"/>
          <p:cNvSpPr>
            <a:spLocks noChangeShapeType="1"/>
          </p:cNvSpPr>
          <p:nvPr/>
        </p:nvSpPr>
        <p:spPr bwMode="auto">
          <a:xfrm>
            <a:off x="71882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7" name="Line 71"/>
          <p:cNvSpPr>
            <a:spLocks noChangeShapeType="1"/>
          </p:cNvSpPr>
          <p:nvPr/>
        </p:nvSpPr>
        <p:spPr bwMode="auto">
          <a:xfrm>
            <a:off x="77470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10" name="Text Box 74"/>
          <p:cNvSpPr txBox="1">
            <a:spLocks noChangeArrowheads="1"/>
          </p:cNvSpPr>
          <p:nvPr/>
        </p:nvSpPr>
        <p:spPr bwMode="auto">
          <a:xfrm>
            <a:off x="7185025" y="896938"/>
            <a:ext cx="1314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y = 2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r>
              <a:rPr lang="en-GB" altLang="en-US" sz="1600" baseline="0">
                <a:solidFill>
                  <a:srgbClr val="FF0000"/>
                </a:solidFill>
              </a:rPr>
              <a:t> + 3</a:t>
            </a:r>
          </a:p>
        </p:txBody>
      </p:sp>
      <p:grpSp>
        <p:nvGrpSpPr>
          <p:cNvPr id="14414" name="Group 78"/>
          <p:cNvGrpSpPr>
            <a:grpSpLocks/>
          </p:cNvGrpSpPr>
          <p:nvPr/>
        </p:nvGrpSpPr>
        <p:grpSpPr bwMode="auto">
          <a:xfrm>
            <a:off x="6556375" y="3206750"/>
            <a:ext cx="152400" cy="152400"/>
            <a:chOff x="2352" y="3024"/>
            <a:chExt cx="96" cy="96"/>
          </a:xfrm>
        </p:grpSpPr>
        <p:sp>
          <p:nvSpPr>
            <p:cNvPr id="11338" name="Line 76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9" name="Line 77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421" name="Group 85"/>
          <p:cNvGrpSpPr>
            <a:grpSpLocks/>
          </p:cNvGrpSpPr>
          <p:nvPr/>
        </p:nvGrpSpPr>
        <p:grpSpPr bwMode="auto">
          <a:xfrm>
            <a:off x="5994400" y="2714625"/>
            <a:ext cx="152400" cy="152400"/>
            <a:chOff x="2352" y="3024"/>
            <a:chExt cx="96" cy="96"/>
          </a:xfrm>
        </p:grpSpPr>
        <p:sp>
          <p:nvSpPr>
            <p:cNvPr id="11336" name="Line 86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7" name="Line 87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424" name="Group 88"/>
          <p:cNvGrpSpPr>
            <a:grpSpLocks/>
          </p:cNvGrpSpPr>
          <p:nvPr/>
        </p:nvGrpSpPr>
        <p:grpSpPr bwMode="auto">
          <a:xfrm>
            <a:off x="7104063" y="2719388"/>
            <a:ext cx="152400" cy="152400"/>
            <a:chOff x="2352" y="3024"/>
            <a:chExt cx="96" cy="96"/>
          </a:xfrm>
        </p:grpSpPr>
        <p:sp>
          <p:nvSpPr>
            <p:cNvPr id="11334" name="Line 89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5" name="Line 90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14427" name="Text Box 91"/>
          <p:cNvSpPr txBox="1">
            <a:spLocks noChangeArrowheads="1"/>
          </p:cNvSpPr>
          <p:nvPr/>
        </p:nvSpPr>
        <p:spPr bwMode="auto">
          <a:xfrm>
            <a:off x="7027863" y="40132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14428" name="Text Box 92"/>
          <p:cNvSpPr txBox="1">
            <a:spLocks noChangeArrowheads="1"/>
          </p:cNvSpPr>
          <p:nvPr/>
        </p:nvSpPr>
        <p:spPr bwMode="auto">
          <a:xfrm>
            <a:off x="7599363" y="40163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4429" name="Text Box 93"/>
          <p:cNvSpPr txBox="1">
            <a:spLocks noChangeArrowheads="1"/>
          </p:cNvSpPr>
          <p:nvPr/>
        </p:nvSpPr>
        <p:spPr bwMode="auto">
          <a:xfrm>
            <a:off x="5905500" y="4013200"/>
            <a:ext cx="35718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5308600" y="4016375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6640513" y="33559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6646863" y="28892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4433" name="Text Box 97"/>
          <p:cNvSpPr txBox="1">
            <a:spLocks noChangeArrowheads="1"/>
          </p:cNvSpPr>
          <p:nvPr/>
        </p:nvSpPr>
        <p:spPr bwMode="auto">
          <a:xfrm>
            <a:off x="6642100" y="2416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6646863" y="19431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14435" name="Text Box 99"/>
          <p:cNvSpPr txBox="1">
            <a:spLocks noChangeArrowheads="1"/>
          </p:cNvSpPr>
          <p:nvPr/>
        </p:nvSpPr>
        <p:spPr bwMode="auto">
          <a:xfrm>
            <a:off x="8280400" y="3760788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4436" name="Text Box 100"/>
          <p:cNvSpPr txBox="1">
            <a:spLocks noChangeArrowheads="1"/>
          </p:cNvSpPr>
          <p:nvPr/>
        </p:nvSpPr>
        <p:spPr bwMode="auto">
          <a:xfrm>
            <a:off x="6324600" y="1249363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)</a:t>
            </a:r>
          </a:p>
        </p:txBody>
      </p:sp>
      <p:sp>
        <p:nvSpPr>
          <p:cNvPr id="14437" name="Freeform 101"/>
          <p:cNvSpPr>
            <a:spLocks/>
          </p:cNvSpPr>
          <p:nvPr/>
        </p:nvSpPr>
        <p:spPr bwMode="auto">
          <a:xfrm>
            <a:off x="5511800" y="1323975"/>
            <a:ext cx="2230438" cy="1962150"/>
          </a:xfrm>
          <a:custGeom>
            <a:avLst/>
            <a:gdLst>
              <a:gd name="T0" fmla="*/ 2147483647 w 1405"/>
              <a:gd name="T1" fmla="*/ 0 h 1236"/>
              <a:gd name="T2" fmla="*/ 2147483647 w 1405"/>
              <a:gd name="T3" fmla="*/ 2147483647 h 1236"/>
              <a:gd name="T4" fmla="*/ 2147483647 w 1405"/>
              <a:gd name="T5" fmla="*/ 2147483647 h 1236"/>
              <a:gd name="T6" fmla="*/ 2147483647 w 1405"/>
              <a:gd name="T7" fmla="*/ 2147483647 h 1236"/>
              <a:gd name="T8" fmla="*/ 0 w 1405"/>
              <a:gd name="T9" fmla="*/ 2147483647 h 1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5" h="1236">
                <a:moveTo>
                  <a:pt x="1405" y="0"/>
                </a:moveTo>
                <a:cubicBezTo>
                  <a:pt x="1290" y="360"/>
                  <a:pt x="1175" y="721"/>
                  <a:pt x="1059" y="927"/>
                </a:cubicBezTo>
                <a:cubicBezTo>
                  <a:pt x="943" y="1133"/>
                  <a:pt x="825" y="1236"/>
                  <a:pt x="708" y="1234"/>
                </a:cubicBezTo>
                <a:cubicBezTo>
                  <a:pt x="591" y="1232"/>
                  <a:pt x="475" y="1120"/>
                  <a:pt x="357" y="916"/>
                </a:cubicBezTo>
                <a:cubicBezTo>
                  <a:pt x="239" y="712"/>
                  <a:pt x="119" y="361"/>
                  <a:pt x="0" y="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38" name="Text Box 102"/>
          <p:cNvSpPr txBox="1">
            <a:spLocks noChangeArrowheads="1"/>
          </p:cNvSpPr>
          <p:nvPr/>
        </p:nvSpPr>
        <p:spPr bwMode="auto">
          <a:xfrm>
            <a:off x="4162696" y="4632325"/>
            <a:ext cx="4817791" cy="192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To work out the range of the function;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Sketch it first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the range is the set of answers you get (</a:t>
            </a:r>
            <a:r>
              <a:rPr lang="en-GB" altLang="en-US" sz="1600" baseline="0" dirty="0" err="1">
                <a:solidFill>
                  <a:srgbClr val="FF0000"/>
                </a:solidFill>
              </a:rPr>
              <a:t>ie</a:t>
            </a:r>
            <a:r>
              <a:rPr lang="en-GB" altLang="en-US" sz="1600" baseline="0" dirty="0">
                <a:solidFill>
                  <a:srgbClr val="FF0000"/>
                </a:solidFill>
              </a:rPr>
              <a:t> 	the	‘y’ values – now labelled as g(x)…)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Use an Inequality if there is a continuous 	set of values</a:t>
            </a:r>
          </a:p>
        </p:txBody>
      </p:sp>
      <p:sp>
        <p:nvSpPr>
          <p:cNvPr id="14440" name="Line 104"/>
          <p:cNvSpPr>
            <a:spLocks noChangeShapeType="1"/>
          </p:cNvSpPr>
          <p:nvPr/>
        </p:nvSpPr>
        <p:spPr bwMode="auto">
          <a:xfrm flipV="1">
            <a:off x="4842738" y="1437459"/>
            <a:ext cx="0" cy="1863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41" name="Text Box 105"/>
          <p:cNvSpPr txBox="1">
            <a:spLocks noChangeArrowheads="1"/>
          </p:cNvSpPr>
          <p:nvPr/>
        </p:nvSpPr>
        <p:spPr bwMode="auto">
          <a:xfrm>
            <a:off x="3770812" y="1515791"/>
            <a:ext cx="121951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You can get any value bigger than, or including 3…</a:t>
            </a:r>
          </a:p>
        </p:txBody>
      </p:sp>
      <p:sp>
        <p:nvSpPr>
          <p:cNvPr id="7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4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4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4" grpId="0"/>
      <p:bldP spid="14393" grpId="0"/>
      <p:bldP spid="14392" grpId="0"/>
      <p:bldP spid="14391" grpId="0"/>
      <p:bldP spid="14390" grpId="0"/>
      <p:bldP spid="14389" grpId="0"/>
      <p:bldP spid="14388" grpId="0"/>
      <p:bldP spid="14387" grpId="0"/>
      <p:bldP spid="14386" grpId="0"/>
      <p:bldP spid="14385" grpId="0"/>
      <p:bldP spid="14384" grpId="0"/>
      <p:bldP spid="14383" grpId="0"/>
      <p:bldP spid="14382" grpId="0"/>
      <p:bldP spid="14381" grpId="0"/>
      <p:bldP spid="14380" grpId="0"/>
      <p:bldP spid="14379" grpId="0"/>
      <p:bldP spid="14378" grpId="0"/>
      <p:bldP spid="14377" grpId="0"/>
      <p:bldP spid="14376" grpId="0"/>
      <p:bldP spid="14375" grpId="0"/>
      <p:bldP spid="14374" grpId="0"/>
      <p:bldP spid="14373" grpId="0"/>
      <p:bldP spid="14372" grpId="0"/>
      <p:bldP spid="14371" grpId="0"/>
      <p:bldP spid="14370" grpId="0"/>
      <p:bldP spid="14369" grpId="0"/>
      <p:bldP spid="14368" grpId="0"/>
      <p:bldP spid="14367" grpId="0"/>
      <p:bldP spid="14366" grpId="0"/>
      <p:bldP spid="14365" grpId="0"/>
      <p:bldP spid="14364" grpId="0"/>
      <p:bldP spid="14363" grpId="0"/>
      <p:bldP spid="14362" grpId="0"/>
      <p:bldP spid="14361" grpId="0"/>
      <p:bldP spid="14360" grpId="0"/>
      <p:bldP spid="14359" grpId="0"/>
      <p:bldP spid="14396" grpId="0" animBg="1"/>
      <p:bldP spid="14397" grpId="0" animBg="1"/>
      <p:bldP spid="14398" grpId="0" animBg="1"/>
      <p:bldP spid="14399" grpId="0" animBg="1"/>
      <p:bldP spid="14400" grpId="0" animBg="1"/>
      <p:bldP spid="14403" grpId="0" animBg="1"/>
      <p:bldP spid="14404" grpId="0" animBg="1"/>
      <p:bldP spid="14405" grpId="0" animBg="1"/>
      <p:bldP spid="14406" grpId="0" animBg="1"/>
      <p:bldP spid="14407" grpId="0" animBg="1"/>
      <p:bldP spid="14410" grpId="0"/>
      <p:bldP spid="14427" grpId="0" animBg="1"/>
      <p:bldP spid="14428" grpId="0" animBg="1"/>
      <p:bldP spid="14429" grpId="0" animBg="1"/>
      <p:bldP spid="14430" grpId="0" animBg="1"/>
      <p:bldP spid="14431" grpId="0" animBg="1"/>
      <p:bldP spid="14432" grpId="0" animBg="1"/>
      <p:bldP spid="14433" grpId="0" animBg="1"/>
      <p:bldP spid="14434" grpId="0" animBg="1"/>
      <p:bldP spid="14435" grpId="0"/>
      <p:bldP spid="14436" grpId="0"/>
      <p:bldP spid="14437" grpId="0" animBg="1"/>
      <p:bldP spid="14440" grpId="0" animBg="1"/>
      <p:bldP spid="144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1600200"/>
            <a:ext cx="40989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You will need to be able to plot more than one function on the same set of axes, possibly for different domains.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function f(x) is defined by: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) Sketch f(x) stating its range</a:t>
            </a: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f(x) &gt; 3</a:t>
            </a: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b) Find the values of a such that f(a) = 19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35000" y="3719513"/>
            <a:ext cx="814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373188" y="3468688"/>
            <a:ext cx="4730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 baseline="0">
                <a:solidFill>
                  <a:srgbClr val="FF0000"/>
                </a:solidFill>
              </a:rPr>
              <a:t>{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727200" y="3543300"/>
            <a:ext cx="165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5 – 2x     x &lt; 1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758950" y="3925888"/>
            <a:ext cx="165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  <a:r>
              <a:rPr lang="en-GB" altLang="en-US" baseline="0">
                <a:solidFill>
                  <a:srgbClr val="FF0000"/>
                </a:solidFill>
              </a:rPr>
              <a:t> + 3     x ≥ 1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0" name="Rectangle 3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1" name="Rectangle 3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2" name="Rectangle 4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5" name="Line 4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6" name="Line 4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8" name="Line 4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9" name="Line 4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0" name="Line 4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1" name="Line 4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23611" name="Text Box 59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3613" name="Text Box 61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23614" name="Text Box 62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23617" name="Text Box 65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23618" name="Text Box 66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23619" name="Text Box 67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23620" name="Text Box 68"/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)</a:t>
            </a:r>
          </a:p>
        </p:txBody>
      </p:sp>
      <p:sp useBgFill="1">
        <p:nvSpPr>
          <p:cNvPr id="23625" name="Text Box 73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23626" name="Text Box 74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23639" name="Group 87"/>
          <p:cNvGrpSpPr>
            <a:grpSpLocks/>
          </p:cNvGrpSpPr>
          <p:nvPr/>
        </p:nvGrpSpPr>
        <p:grpSpPr bwMode="auto">
          <a:xfrm>
            <a:off x="7297738" y="3000375"/>
            <a:ext cx="188912" cy="188913"/>
            <a:chOff x="1870" y="3802"/>
            <a:chExt cx="119" cy="119"/>
          </a:xfrm>
        </p:grpSpPr>
        <p:sp>
          <p:nvSpPr>
            <p:cNvPr id="18520" name="Line 8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21" name="Line 8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0" name="Group 88"/>
          <p:cNvGrpSpPr>
            <a:grpSpLocks/>
          </p:cNvGrpSpPr>
          <p:nvPr/>
        </p:nvGrpSpPr>
        <p:grpSpPr bwMode="auto">
          <a:xfrm>
            <a:off x="6181725" y="2286000"/>
            <a:ext cx="188913" cy="188913"/>
            <a:chOff x="1870" y="3802"/>
            <a:chExt cx="119" cy="119"/>
          </a:xfrm>
        </p:grpSpPr>
        <p:sp>
          <p:nvSpPr>
            <p:cNvPr id="18518" name="Line 89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9" name="Line 90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3" name="Group 91"/>
          <p:cNvGrpSpPr>
            <a:grpSpLocks/>
          </p:cNvGrpSpPr>
          <p:nvPr/>
        </p:nvGrpSpPr>
        <p:grpSpPr bwMode="auto">
          <a:xfrm>
            <a:off x="7297738" y="3255963"/>
            <a:ext cx="188912" cy="188912"/>
            <a:chOff x="1870" y="3802"/>
            <a:chExt cx="119" cy="119"/>
          </a:xfrm>
        </p:grpSpPr>
        <p:sp>
          <p:nvSpPr>
            <p:cNvPr id="18516" name="Line 92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7" name="Line 93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6" name="Group 94"/>
          <p:cNvGrpSpPr>
            <a:grpSpLocks/>
          </p:cNvGrpSpPr>
          <p:nvPr/>
        </p:nvGrpSpPr>
        <p:grpSpPr bwMode="auto">
          <a:xfrm>
            <a:off x="6743700" y="2760663"/>
            <a:ext cx="188913" cy="188912"/>
            <a:chOff x="1870" y="3802"/>
            <a:chExt cx="119" cy="119"/>
          </a:xfrm>
        </p:grpSpPr>
        <p:sp>
          <p:nvSpPr>
            <p:cNvPr id="18514" name="Line 9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5" name="Line 9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649" name="Line 97"/>
          <p:cNvSpPr>
            <a:spLocks noChangeShapeType="1"/>
          </p:cNvSpPr>
          <p:nvPr/>
        </p:nvSpPr>
        <p:spPr bwMode="auto">
          <a:xfrm flipH="1" flipV="1">
            <a:off x="5510213" y="1682750"/>
            <a:ext cx="1890712" cy="1682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50" name="Text Box 98"/>
          <p:cNvSpPr txBox="1">
            <a:spLocks noChangeArrowheads="1"/>
          </p:cNvSpPr>
          <p:nvPr/>
        </p:nvSpPr>
        <p:spPr bwMode="auto">
          <a:xfrm>
            <a:off x="4343400" y="1317625"/>
            <a:ext cx="15097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 5 – 2x</a:t>
            </a:r>
          </a:p>
        </p:txBody>
      </p:sp>
      <p:grpSp>
        <p:nvGrpSpPr>
          <p:cNvPr id="23651" name="Group 99"/>
          <p:cNvGrpSpPr>
            <a:grpSpLocks/>
          </p:cNvGrpSpPr>
          <p:nvPr/>
        </p:nvGrpSpPr>
        <p:grpSpPr bwMode="auto">
          <a:xfrm>
            <a:off x="7864475" y="2287588"/>
            <a:ext cx="188913" cy="188912"/>
            <a:chOff x="1870" y="3802"/>
            <a:chExt cx="119" cy="119"/>
          </a:xfrm>
        </p:grpSpPr>
        <p:sp>
          <p:nvSpPr>
            <p:cNvPr id="18512" name="Line 100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3" name="Line 101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661" name="Freeform 109"/>
          <p:cNvSpPr>
            <a:spLocks/>
          </p:cNvSpPr>
          <p:nvPr/>
        </p:nvSpPr>
        <p:spPr bwMode="auto">
          <a:xfrm>
            <a:off x="7388225" y="1597025"/>
            <a:ext cx="890588" cy="1500188"/>
          </a:xfrm>
          <a:custGeom>
            <a:avLst/>
            <a:gdLst>
              <a:gd name="T0" fmla="*/ 0 w 561"/>
              <a:gd name="T1" fmla="*/ 2147483647 h 945"/>
              <a:gd name="T2" fmla="*/ 2147483647 w 561"/>
              <a:gd name="T3" fmla="*/ 2147483647 h 945"/>
              <a:gd name="T4" fmla="*/ 2147483647 w 561"/>
              <a:gd name="T5" fmla="*/ 0 h 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1" h="945">
                <a:moveTo>
                  <a:pt x="0" y="945"/>
                </a:moveTo>
                <a:cubicBezTo>
                  <a:pt x="123" y="828"/>
                  <a:pt x="267" y="642"/>
                  <a:pt x="361" y="484"/>
                </a:cubicBezTo>
                <a:cubicBezTo>
                  <a:pt x="455" y="326"/>
                  <a:pt x="519" y="101"/>
                  <a:pt x="561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62" name="Text Box 110"/>
          <p:cNvSpPr txBox="1">
            <a:spLocks noChangeArrowheads="1"/>
          </p:cNvSpPr>
          <p:nvPr/>
        </p:nvSpPr>
        <p:spPr bwMode="auto">
          <a:xfrm>
            <a:off x="7543800" y="1214438"/>
            <a:ext cx="1520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0000FF"/>
                </a:solidFill>
              </a:rPr>
              <a:t>f(x) = x</a:t>
            </a:r>
            <a:r>
              <a:rPr lang="en-GB" altLang="en-US">
                <a:solidFill>
                  <a:srgbClr val="0000FF"/>
                </a:solidFill>
              </a:rPr>
              <a:t>2</a:t>
            </a:r>
            <a:r>
              <a:rPr lang="en-GB" altLang="en-US" baseline="0">
                <a:solidFill>
                  <a:srgbClr val="0000FF"/>
                </a:solidFill>
              </a:rPr>
              <a:t> + 3</a:t>
            </a:r>
          </a:p>
        </p:txBody>
      </p:sp>
      <p:sp>
        <p:nvSpPr>
          <p:cNvPr id="23663" name="Text Box 111"/>
          <p:cNvSpPr txBox="1">
            <a:spLocks noChangeArrowheads="1"/>
          </p:cNvSpPr>
          <p:nvPr/>
        </p:nvSpPr>
        <p:spPr bwMode="auto">
          <a:xfrm>
            <a:off x="4438650" y="4718050"/>
            <a:ext cx="4460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altLang="en-US" sz="1600" baseline="0">
                <a:solidFill>
                  <a:srgbClr val="FF0000"/>
                </a:solidFill>
              </a:rPr>
              <a:t>Sketch both graphs on the same axes</a:t>
            </a:r>
          </a:p>
        </p:txBody>
      </p:sp>
      <p:sp>
        <p:nvSpPr>
          <p:cNvPr id="23664" name="Text Box 112"/>
          <p:cNvSpPr txBox="1">
            <a:spLocks noChangeArrowheads="1"/>
          </p:cNvSpPr>
          <p:nvPr/>
        </p:nvSpPr>
        <p:spPr bwMode="auto">
          <a:xfrm>
            <a:off x="4432300" y="5041900"/>
            <a:ext cx="4460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altLang="en-US" sz="1600" baseline="0">
                <a:solidFill>
                  <a:srgbClr val="FF0000"/>
                </a:solidFill>
              </a:rPr>
              <a:t>Make sure you use the correct domain for each</a:t>
            </a:r>
          </a:p>
        </p:txBody>
      </p:sp>
      <p:sp>
        <p:nvSpPr>
          <p:cNvPr id="23665" name="Text Box 113"/>
          <p:cNvSpPr txBox="1">
            <a:spLocks noChangeArrowheads="1"/>
          </p:cNvSpPr>
          <p:nvPr/>
        </p:nvSpPr>
        <p:spPr bwMode="auto">
          <a:xfrm>
            <a:off x="4425950" y="5635625"/>
            <a:ext cx="455295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solidFill>
                  <a:srgbClr val="FF0000"/>
                </a:solidFill>
              </a:rPr>
              <a:t>The lowest value plotted is 3. 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GB" altLang="en-US" sz="1600" baseline="0">
                <a:solidFill>
                  <a:srgbClr val="FF0000"/>
                </a:solidFill>
              </a:rPr>
              <a:t>Careful though as for 5 – 2x, x cannot include 1. Therefore f(x) &gt; 3  (not including 3)</a:t>
            </a:r>
          </a:p>
        </p:txBody>
      </p:sp>
      <p:sp>
        <p:nvSpPr>
          <p:cNvPr id="23666" name="Line 114"/>
          <p:cNvSpPr>
            <a:spLocks noChangeShapeType="1"/>
          </p:cNvSpPr>
          <p:nvPr/>
        </p:nvSpPr>
        <p:spPr bwMode="auto">
          <a:xfrm flipV="1">
            <a:off x="4913313" y="1657350"/>
            <a:ext cx="12700" cy="1695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26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8" grpId="0"/>
      <p:bldP spid="23559" grpId="0"/>
      <p:bldP spid="23560" grpId="0"/>
      <p:bldP spid="23561" grpId="0"/>
      <p:bldP spid="23562" grpId="0"/>
      <p:bldP spid="23563" grpId="0"/>
      <p:bldP spid="23564" grpId="0"/>
      <p:bldP spid="23565" grpId="0"/>
      <p:bldP spid="23566" grpId="0"/>
      <p:bldP spid="23567" grpId="0"/>
      <p:bldP spid="23568" grpId="0"/>
      <p:bldP spid="23569" grpId="0"/>
      <p:bldP spid="23570" grpId="0"/>
      <p:bldP spid="23571" grpId="0"/>
      <p:bldP spid="23572" grpId="0"/>
      <p:bldP spid="23573" grpId="0"/>
      <p:bldP spid="23574" grpId="0"/>
      <p:bldP spid="23575" grpId="0"/>
      <p:bldP spid="23576" grpId="0"/>
      <p:bldP spid="23577" grpId="0"/>
      <p:bldP spid="23578" grpId="0"/>
      <p:bldP spid="23579" grpId="0"/>
      <p:bldP spid="23580" grpId="0"/>
      <p:bldP spid="23581" grpId="0"/>
      <p:bldP spid="23582" grpId="0"/>
      <p:bldP spid="23583" grpId="0"/>
      <p:bldP spid="23584" grpId="0"/>
      <p:bldP spid="23585" grpId="0"/>
      <p:bldP spid="23586" grpId="0"/>
      <p:bldP spid="23587" grpId="0"/>
      <p:bldP spid="23588" grpId="0"/>
      <p:bldP spid="23589" grpId="0"/>
      <p:bldP spid="23590" grpId="0"/>
      <p:bldP spid="23591" grpId="0"/>
      <p:bldP spid="23592" grpId="0"/>
      <p:bldP spid="23593" grpId="0"/>
      <p:bldP spid="23594" grpId="0"/>
      <p:bldP spid="23595" grpId="0" animBg="1"/>
      <p:bldP spid="23596" grpId="0" animBg="1"/>
      <p:bldP spid="23597" grpId="0" animBg="1"/>
      <p:bldP spid="23598" grpId="0" animBg="1"/>
      <p:bldP spid="23599" grpId="0" animBg="1"/>
      <p:bldP spid="23600" grpId="0" animBg="1"/>
      <p:bldP spid="23601" grpId="0" animBg="1"/>
      <p:bldP spid="23602" grpId="0" animBg="1"/>
      <p:bldP spid="23603" grpId="0" animBg="1"/>
      <p:bldP spid="23604" grpId="0" animBg="1"/>
      <p:bldP spid="23611" grpId="0" animBg="1"/>
      <p:bldP spid="23612" grpId="0" animBg="1"/>
      <p:bldP spid="23613" grpId="0" animBg="1"/>
      <p:bldP spid="23614" grpId="0" animBg="1"/>
      <p:bldP spid="23615" grpId="0" animBg="1"/>
      <p:bldP spid="23616" grpId="0" animBg="1"/>
      <p:bldP spid="23617" grpId="0" animBg="1"/>
      <p:bldP spid="23618" grpId="0" animBg="1"/>
      <p:bldP spid="23619" grpId="0"/>
      <p:bldP spid="23620" grpId="0"/>
      <p:bldP spid="23625" grpId="0" animBg="1"/>
      <p:bldP spid="23626" grpId="0" animBg="1"/>
      <p:bldP spid="23649" grpId="0" animBg="1"/>
      <p:bldP spid="23650" grpId="0"/>
      <p:bldP spid="23661" grpId="0" animBg="1"/>
      <p:bldP spid="23662" grpId="0"/>
      <p:bldP spid="23663" grpId="0"/>
      <p:bldP spid="23664" grpId="0"/>
      <p:bldP spid="236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1600200"/>
            <a:ext cx="4098925" cy="5105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You will need to be able to plot more than one function on the same set of axes, possibly for different domai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function f(x) is defined b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) Sketch f(x) stating its ran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f(x) &gt; 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b) Find the values of a such that f(a) = 1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lve both equations separately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Remember that the answers must be within the domain given, or they cannot be included</a:t>
            </a:r>
            <a:endParaRPr lang="en-GB" altLang="en-US" sz="18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60400" y="3605213"/>
            <a:ext cx="814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398588" y="3354388"/>
            <a:ext cx="4730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 baseline="0">
                <a:solidFill>
                  <a:srgbClr val="FF0000"/>
                </a:solidFill>
              </a:rPr>
              <a:t>{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752600" y="3429000"/>
            <a:ext cx="165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5 – 2x     x &lt; 1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84350" y="3811588"/>
            <a:ext cx="165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  <a:r>
              <a:rPr lang="en-GB" altLang="en-US" baseline="0">
                <a:solidFill>
                  <a:srgbClr val="FF0000"/>
                </a:solidFill>
              </a:rPr>
              <a:t> + 3     x ≥ 1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5" name="Rectangle 3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7" name="Rectangle 4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2" name="Line 4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5" name="Line 4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6" name="Line 5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7" name="Line 5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8" name="Line 5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19510" name="Text Box 5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 useBgFill="1"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7297738" y="3000375"/>
            <a:ext cx="188912" cy="188913"/>
            <a:chOff x="1870" y="3802"/>
            <a:chExt cx="119" cy="119"/>
          </a:xfrm>
        </p:grpSpPr>
        <p:sp>
          <p:nvSpPr>
            <p:cNvPr id="19552" name="Line 66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53" name="Line 67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2" name="Group 68"/>
          <p:cNvGrpSpPr>
            <a:grpSpLocks/>
          </p:cNvGrpSpPr>
          <p:nvPr/>
        </p:nvGrpSpPr>
        <p:grpSpPr bwMode="auto">
          <a:xfrm>
            <a:off x="6181725" y="2286000"/>
            <a:ext cx="188913" cy="188913"/>
            <a:chOff x="1870" y="3802"/>
            <a:chExt cx="119" cy="119"/>
          </a:xfrm>
        </p:grpSpPr>
        <p:sp>
          <p:nvSpPr>
            <p:cNvPr id="19550" name="Line 69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51" name="Line 70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3" name="Group 71"/>
          <p:cNvGrpSpPr>
            <a:grpSpLocks/>
          </p:cNvGrpSpPr>
          <p:nvPr/>
        </p:nvGrpSpPr>
        <p:grpSpPr bwMode="auto">
          <a:xfrm>
            <a:off x="7297738" y="3255963"/>
            <a:ext cx="188912" cy="188912"/>
            <a:chOff x="1870" y="3802"/>
            <a:chExt cx="119" cy="119"/>
          </a:xfrm>
        </p:grpSpPr>
        <p:sp>
          <p:nvSpPr>
            <p:cNvPr id="19548" name="Line 72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9" name="Line 73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4" name="Group 74"/>
          <p:cNvGrpSpPr>
            <a:grpSpLocks/>
          </p:cNvGrpSpPr>
          <p:nvPr/>
        </p:nvGrpSpPr>
        <p:grpSpPr bwMode="auto">
          <a:xfrm>
            <a:off x="6743700" y="2760663"/>
            <a:ext cx="188913" cy="188912"/>
            <a:chOff x="1870" y="3802"/>
            <a:chExt cx="119" cy="119"/>
          </a:xfrm>
        </p:grpSpPr>
        <p:sp>
          <p:nvSpPr>
            <p:cNvPr id="19546" name="Line 7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7" name="Line 7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525" name="Line 77"/>
          <p:cNvSpPr>
            <a:spLocks noChangeShapeType="1"/>
          </p:cNvSpPr>
          <p:nvPr/>
        </p:nvSpPr>
        <p:spPr bwMode="auto">
          <a:xfrm flipH="1" flipV="1">
            <a:off x="5510213" y="1682750"/>
            <a:ext cx="1890712" cy="1682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26" name="Text Box 78"/>
          <p:cNvSpPr txBox="1">
            <a:spLocks noChangeArrowheads="1"/>
          </p:cNvSpPr>
          <p:nvPr/>
        </p:nvSpPr>
        <p:spPr bwMode="auto">
          <a:xfrm>
            <a:off x="4343400" y="1309688"/>
            <a:ext cx="152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 5 – 2x</a:t>
            </a:r>
          </a:p>
        </p:txBody>
      </p:sp>
      <p:grpSp>
        <p:nvGrpSpPr>
          <p:cNvPr id="19527" name="Group 79"/>
          <p:cNvGrpSpPr>
            <a:grpSpLocks/>
          </p:cNvGrpSpPr>
          <p:nvPr/>
        </p:nvGrpSpPr>
        <p:grpSpPr bwMode="auto">
          <a:xfrm>
            <a:off x="7864475" y="2287588"/>
            <a:ext cx="188913" cy="188912"/>
            <a:chOff x="1870" y="3802"/>
            <a:chExt cx="119" cy="119"/>
          </a:xfrm>
        </p:grpSpPr>
        <p:sp>
          <p:nvSpPr>
            <p:cNvPr id="19544" name="Line 80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5" name="Line 81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528" name="Freeform 82"/>
          <p:cNvSpPr>
            <a:spLocks/>
          </p:cNvSpPr>
          <p:nvPr/>
        </p:nvSpPr>
        <p:spPr bwMode="auto">
          <a:xfrm>
            <a:off x="7388225" y="1597025"/>
            <a:ext cx="890588" cy="1500188"/>
          </a:xfrm>
          <a:custGeom>
            <a:avLst/>
            <a:gdLst>
              <a:gd name="T0" fmla="*/ 0 w 561"/>
              <a:gd name="T1" fmla="*/ 2147483647 h 945"/>
              <a:gd name="T2" fmla="*/ 2147483647 w 561"/>
              <a:gd name="T3" fmla="*/ 2147483647 h 945"/>
              <a:gd name="T4" fmla="*/ 2147483647 w 561"/>
              <a:gd name="T5" fmla="*/ 0 h 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1" h="945">
                <a:moveTo>
                  <a:pt x="0" y="945"/>
                </a:moveTo>
                <a:cubicBezTo>
                  <a:pt x="123" y="828"/>
                  <a:pt x="267" y="642"/>
                  <a:pt x="361" y="484"/>
                </a:cubicBezTo>
                <a:cubicBezTo>
                  <a:pt x="455" y="326"/>
                  <a:pt x="519" y="101"/>
                  <a:pt x="561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29" name="Text Box 83"/>
          <p:cNvSpPr txBox="1">
            <a:spLocks noChangeArrowheads="1"/>
          </p:cNvSpPr>
          <p:nvPr/>
        </p:nvSpPr>
        <p:spPr bwMode="auto">
          <a:xfrm>
            <a:off x="7543800" y="1214438"/>
            <a:ext cx="1520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0000FF"/>
                </a:solidFill>
              </a:rPr>
              <a:t>f(x) = x</a:t>
            </a:r>
            <a:r>
              <a:rPr lang="en-GB" altLang="en-US">
                <a:solidFill>
                  <a:srgbClr val="0000FF"/>
                </a:solidFill>
              </a:rPr>
              <a:t>2</a:t>
            </a:r>
            <a:r>
              <a:rPr lang="en-GB" altLang="en-US" baseline="0">
                <a:solidFill>
                  <a:srgbClr val="0000FF"/>
                </a:solidFill>
              </a:rPr>
              <a:t> + 3</a:t>
            </a:r>
          </a:p>
        </p:txBody>
      </p:sp>
      <p:sp>
        <p:nvSpPr>
          <p:cNvPr id="24664" name="Text Box 88"/>
          <p:cNvSpPr txBox="1">
            <a:spLocks noChangeArrowheads="1"/>
          </p:cNvSpPr>
          <p:nvPr/>
        </p:nvSpPr>
        <p:spPr bwMode="auto">
          <a:xfrm>
            <a:off x="4724400" y="5181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5 – 2x = 19</a:t>
            </a:r>
          </a:p>
        </p:txBody>
      </p:sp>
      <p:sp>
        <p:nvSpPr>
          <p:cNvPr id="24665" name="Text Box 89"/>
          <p:cNvSpPr txBox="1">
            <a:spLocks noChangeArrowheads="1"/>
          </p:cNvSpPr>
          <p:nvPr/>
        </p:nvSpPr>
        <p:spPr bwMode="auto">
          <a:xfrm>
            <a:off x="4724400" y="5562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– 2x = 14</a:t>
            </a:r>
          </a:p>
        </p:txBody>
      </p:sp>
      <p:sp>
        <p:nvSpPr>
          <p:cNvPr id="24666" name="Text Box 90"/>
          <p:cNvSpPr txBox="1">
            <a:spLocks noChangeArrowheads="1"/>
          </p:cNvSpPr>
          <p:nvPr/>
        </p:nvSpPr>
        <p:spPr bwMode="auto">
          <a:xfrm>
            <a:off x="4800600" y="5943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-7</a:t>
            </a:r>
          </a:p>
        </p:txBody>
      </p:sp>
      <p:sp>
        <p:nvSpPr>
          <p:cNvPr id="24667" name="Text Box 91"/>
          <p:cNvSpPr txBox="1">
            <a:spLocks noChangeArrowheads="1"/>
          </p:cNvSpPr>
          <p:nvPr/>
        </p:nvSpPr>
        <p:spPr bwMode="auto">
          <a:xfrm>
            <a:off x="6629400" y="5181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+ 3 = 19</a:t>
            </a:r>
          </a:p>
        </p:txBody>
      </p:sp>
      <p:sp>
        <p:nvSpPr>
          <p:cNvPr id="24668" name="Text Box 92"/>
          <p:cNvSpPr txBox="1">
            <a:spLocks noChangeArrowheads="1"/>
          </p:cNvSpPr>
          <p:nvPr/>
        </p:nvSpPr>
        <p:spPr bwMode="auto">
          <a:xfrm>
            <a:off x="6629400" y="5562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= 16</a:t>
            </a:r>
          </a:p>
        </p:txBody>
      </p:sp>
      <p:sp>
        <p:nvSpPr>
          <p:cNvPr id="24669" name="Text Box 93"/>
          <p:cNvSpPr txBox="1">
            <a:spLocks noChangeArrowheads="1"/>
          </p:cNvSpPr>
          <p:nvPr/>
        </p:nvSpPr>
        <p:spPr bwMode="auto">
          <a:xfrm>
            <a:off x="6629400" y="5943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</a:t>
            </a:r>
            <a:r>
              <a:rPr lang="en-US" altLang="en-US" baseline="0"/>
              <a:t>±4</a:t>
            </a:r>
          </a:p>
        </p:txBody>
      </p:sp>
      <p:sp>
        <p:nvSpPr>
          <p:cNvPr id="24670" name="Text Box 94"/>
          <p:cNvSpPr txBox="1">
            <a:spLocks noChangeArrowheads="1"/>
          </p:cNvSpPr>
          <p:nvPr/>
        </p:nvSpPr>
        <p:spPr bwMode="auto">
          <a:xfrm>
            <a:off x="6629400" y="6324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4</a:t>
            </a:r>
            <a:endParaRPr lang="en-US" altLang="en-US" baseline="0"/>
          </a:p>
        </p:txBody>
      </p:sp>
      <p:sp>
        <p:nvSpPr>
          <p:cNvPr id="24671" name="Text Box 95"/>
          <p:cNvSpPr txBox="1">
            <a:spLocks noChangeArrowheads="1"/>
          </p:cNvSpPr>
          <p:nvPr/>
        </p:nvSpPr>
        <p:spPr bwMode="auto">
          <a:xfrm>
            <a:off x="4800600" y="45720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 baseline="0"/>
              <a:t>Linear Equation</a:t>
            </a:r>
          </a:p>
        </p:txBody>
      </p:sp>
      <p:sp>
        <p:nvSpPr>
          <p:cNvPr id="24672" name="Text Box 96"/>
          <p:cNvSpPr txBox="1">
            <a:spLocks noChangeArrowheads="1"/>
          </p:cNvSpPr>
          <p:nvPr/>
        </p:nvSpPr>
        <p:spPr bwMode="auto">
          <a:xfrm>
            <a:off x="6629400" y="45720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 baseline="0"/>
              <a:t>Quadratic Equation</a:t>
            </a:r>
          </a:p>
        </p:txBody>
      </p:sp>
      <p:sp>
        <p:nvSpPr>
          <p:cNvPr id="24673" name="Oval 97"/>
          <p:cNvSpPr>
            <a:spLocks noChangeArrowheads="1"/>
          </p:cNvSpPr>
          <p:nvPr/>
        </p:nvSpPr>
        <p:spPr bwMode="auto">
          <a:xfrm>
            <a:off x="4953000" y="58674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4" name="Oval 98"/>
          <p:cNvSpPr>
            <a:spLocks noChangeArrowheads="1"/>
          </p:cNvSpPr>
          <p:nvPr/>
        </p:nvSpPr>
        <p:spPr bwMode="auto">
          <a:xfrm>
            <a:off x="6781800" y="62484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5" name="Text Box 99"/>
          <p:cNvSpPr txBox="1">
            <a:spLocks noChangeArrowheads="1"/>
          </p:cNvSpPr>
          <p:nvPr/>
        </p:nvSpPr>
        <p:spPr bwMode="auto">
          <a:xfrm>
            <a:off x="8001000" y="5791200"/>
            <a:ext cx="1143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(Has to be greater than 1)</a:t>
            </a:r>
          </a:p>
        </p:txBody>
      </p:sp>
      <p:sp>
        <p:nvSpPr>
          <p:cNvPr id="9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97" name="Text Box 68">
            <a:extLst>
              <a:ext uri="{FF2B5EF4-FFF2-40B4-BE49-F238E27FC236}">
                <a16:creationId xmlns:a16="http://schemas.microsoft.com/office/drawing/2014/main" id="{442FFA4A-0333-43DC-BC16-E5F78A882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)</a:t>
            </a:r>
          </a:p>
        </p:txBody>
      </p:sp>
    </p:spTree>
    <p:extLst>
      <p:ext uri="{BB962C8B-B14F-4D97-AF65-F5344CB8AC3E}">
        <p14:creationId xmlns:p14="http://schemas.microsoft.com/office/powerpoint/2010/main" val="388027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4" grpId="0"/>
      <p:bldP spid="24665" grpId="0"/>
      <p:bldP spid="24666" grpId="0"/>
      <p:bldP spid="24667" grpId="0"/>
      <p:bldP spid="24668" grpId="0"/>
      <p:bldP spid="24669" grpId="0"/>
      <p:bldP spid="24670" grpId="0"/>
      <p:bldP spid="24671" grpId="0"/>
      <p:bldP spid="24672" grpId="0"/>
      <p:bldP spid="24673" grpId="0" animBg="1"/>
      <p:bldP spid="24674" grpId="0" animBg="1"/>
      <p:bldP spid="246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C</a:t>
            </a:r>
          </a:p>
        </p:txBody>
      </p:sp>
    </p:spTree>
    <p:extLst>
      <p:ext uri="{BB962C8B-B14F-4D97-AF65-F5344CB8AC3E}">
        <p14:creationId xmlns:p14="http://schemas.microsoft.com/office/powerpoint/2010/main" val="612038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3887" y="1497873"/>
                <a:ext cx="400188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you see something such 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it means that you should apply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irst, followed by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en combining functions, the order matters, so ensure you combine them correctly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3887" y="1497873"/>
                <a:ext cx="4001884" cy="4679089"/>
              </a:xfrm>
              <a:blipFill>
                <a:blip r:embed="rId2"/>
                <a:stretch>
                  <a:fillRect l="-610" t="-782" r="-25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20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 + 1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121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x</a:t>
            </a:r>
            <a:r>
              <a:rPr lang="en-GB" altLang="en-US"/>
              <a:t>2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010400" y="16764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 + 1</a:t>
            </a:r>
            <a:endParaRPr lang="en-GB" altLang="en-US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4864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’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70866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Add 1 to x’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fg(x) means g acts first, followed by f.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410200" y="4419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 + 1)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410200" y="5029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x + 1)</a:t>
            </a:r>
            <a:r>
              <a:rPr lang="en-GB" altLang="en-US"/>
              <a:t>2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724400" y="5638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x</a:t>
            </a:r>
            <a:r>
              <a:rPr lang="en-GB" altLang="en-US"/>
              <a:t>2</a:t>
            </a:r>
            <a:r>
              <a:rPr lang="en-GB" altLang="en-US" baseline="0"/>
              <a:t> + 2x + 1</a:t>
            </a:r>
          </a:p>
        </p:txBody>
      </p:sp>
      <p:sp>
        <p:nvSpPr>
          <p:cNvPr id="27664" name="Arc 16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5" name="Arc 17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6" name="Arc 18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g(x) with the function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square x’, so square g(x)</a:t>
            </a: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60907664-9B7D-4D04-A101-2821A642B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3">
            <a:extLst>
              <a:ext uri="{FF2B5EF4-FFF2-40B4-BE49-F238E27FC236}">
                <a16:creationId xmlns:a16="http://schemas.microsoft.com/office/drawing/2014/main" id="{ACAFFD4E-056F-4251-865D-425E90827A78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95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/>
      <p:bldP spid="27656" grpId="0"/>
      <p:bldP spid="27657" grpId="0"/>
      <p:bldP spid="27658" grpId="0" animBg="1"/>
      <p:bldP spid="27659" grpId="0"/>
      <p:bldP spid="27660" grpId="0"/>
      <p:bldP spid="27661" grpId="0"/>
      <p:bldP spid="27662" grpId="0"/>
      <p:bldP spid="27663" grpId="0"/>
      <p:bldP spid="27664" grpId="0" animBg="1"/>
      <p:bldP spid="27665" grpId="0" animBg="1"/>
      <p:bldP spid="27666" grpId="0" animBg="1"/>
      <p:bldP spid="27667" grpId="0"/>
      <p:bldP spid="27668" grpId="0"/>
      <p:bldP spid="276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 + 1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2x + 1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486400" y="1676400"/>
            <a:ext cx="121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x</a:t>
            </a:r>
            <a:r>
              <a:rPr lang="en-GB" altLang="en-US"/>
              <a:t>2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 + 1</a:t>
            </a:r>
            <a:endParaRPr lang="en-GB" alt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4864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’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0866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Add 1 to x’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 gf(x) means f acts first, followed by g.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5486400" y="4419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</a:t>
            </a:r>
            <a:r>
              <a:rPr lang="en-GB" altLang="en-US"/>
              <a:t>2</a:t>
            </a:r>
            <a:r>
              <a:rPr lang="en-GB" altLang="en-US" baseline="0"/>
              <a:t>)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410200" y="5029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x</a:t>
            </a:r>
            <a:r>
              <a:rPr lang="en-GB" altLang="en-US"/>
              <a:t>2</a:t>
            </a:r>
            <a:r>
              <a:rPr lang="en-GB" altLang="en-US" baseline="0"/>
              <a:t>) + 1</a:t>
            </a:r>
            <a:endParaRPr lang="en-GB" alt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029200" y="56388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x</a:t>
            </a:r>
            <a:r>
              <a:rPr lang="en-GB" altLang="en-US"/>
              <a:t>2</a:t>
            </a:r>
            <a:r>
              <a:rPr lang="en-GB" altLang="en-US" baseline="0"/>
              <a:t> + 1</a:t>
            </a:r>
          </a:p>
        </p:txBody>
      </p:sp>
      <p:sp>
        <p:nvSpPr>
          <p:cNvPr id="28687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88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89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7162800" y="4495800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g(x) means ‘add one to x’, so add 1 to f(x)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024B67B4-1A70-481A-B354-EE6A8B0AE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3">
            <a:extLst>
              <a:ext uri="{FF2B5EF4-FFF2-40B4-BE49-F238E27FC236}">
                <a16:creationId xmlns:a16="http://schemas.microsoft.com/office/drawing/2014/main" id="{14D90A1C-C89B-49F5-B6DC-618BE38A2E09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98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  <p:bldP spid="28684" grpId="0"/>
      <p:bldP spid="28685" grpId="0"/>
      <p:bldP spid="28686" grpId="0"/>
      <p:bldP spid="28687" grpId="0" animBg="1"/>
      <p:bldP spid="28688" grpId="0" animBg="1"/>
      <p:bldP spid="28689" grpId="0" animBg="1"/>
      <p:bldP spid="28690" grpId="0"/>
      <p:bldP spid="28691" grpId="0"/>
      <p:bldP spid="286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199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fg(x) means g acts first, followed by f.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334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</a:t>
            </a:r>
            <a:r>
              <a:rPr lang="en-GB" altLang="en-US"/>
              <a:t>2</a:t>
            </a:r>
            <a:r>
              <a:rPr lang="en-GB" altLang="en-US" baseline="0"/>
              <a:t> + 4)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1054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(x</a:t>
            </a:r>
            <a:r>
              <a:rPr lang="en-GB" altLang="en-US"/>
              <a:t>2</a:t>
            </a:r>
            <a:r>
              <a:rPr lang="en-GB" altLang="en-US" baseline="0"/>
              <a:t> + 4) + 2</a:t>
            </a:r>
            <a:endParaRPr lang="en-GB" altLang="en-US"/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724400" y="5638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3x</a:t>
            </a:r>
            <a:r>
              <a:rPr lang="en-GB" altLang="en-US"/>
              <a:t>2</a:t>
            </a:r>
            <a:r>
              <a:rPr lang="en-GB" altLang="en-US" baseline="0"/>
              <a:t> + 12 + 2</a:t>
            </a:r>
          </a:p>
        </p:txBody>
      </p:sp>
      <p:sp>
        <p:nvSpPr>
          <p:cNvPr id="31759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0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1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g(x) with the function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multiply by 3, then add 2’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31766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876800" y="6172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3x</a:t>
            </a:r>
            <a:r>
              <a:rPr lang="en-GB" altLang="en-US"/>
              <a:t>2</a:t>
            </a:r>
            <a:r>
              <a:rPr lang="en-GB" altLang="en-US" baseline="0"/>
              <a:t> + 14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DE4DD7F7-BE0A-4270-B43E-AA49949D5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607F34AE-4241-4B9C-8C65-B5AC6537A2DC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81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49" grpId="0" animBg="1"/>
      <p:bldP spid="31750" grpId="0"/>
      <p:bldP spid="31751" grpId="0"/>
      <p:bldP spid="31752" grpId="0"/>
      <p:bldP spid="31753" grpId="0" animBg="1"/>
      <p:bldP spid="31754" grpId="0"/>
      <p:bldP spid="31755" grpId="0"/>
      <p:bldP spid="31756" grpId="0"/>
      <p:bldP spid="31757" grpId="0"/>
      <p:bldP spid="31758" grpId="0"/>
      <p:bldP spid="31759" grpId="0" animBg="1"/>
      <p:bldP spid="31760" grpId="0" animBg="1"/>
      <p:bldP spid="31761" grpId="0" animBg="1"/>
      <p:bldP spid="31762" grpId="0"/>
      <p:bldP spid="31763" grpId="0"/>
      <p:bldP spid="31764" grpId="0"/>
      <p:bldP spid="31766" grpId="0" animBg="1"/>
      <p:bldP spid="317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 gf(x) means f acts first, followed by g.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1816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0292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3x + 2)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8006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3x + 2)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4191000" y="56388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9x</a:t>
            </a:r>
            <a:r>
              <a:rPr lang="en-GB" altLang="en-US"/>
              <a:t>2</a:t>
            </a:r>
            <a:r>
              <a:rPr lang="en-GB" altLang="en-US" baseline="0"/>
              <a:t> + 12x + 4 + 4</a:t>
            </a:r>
          </a:p>
        </p:txBody>
      </p:sp>
      <p:sp>
        <p:nvSpPr>
          <p:cNvPr id="29711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2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3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g(x) means ‘square then add 4’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29718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4343400" y="61722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9x</a:t>
            </a:r>
            <a:r>
              <a:rPr lang="en-GB" altLang="en-US"/>
              <a:t>2</a:t>
            </a:r>
            <a:r>
              <a:rPr lang="en-GB" altLang="en-US" baseline="0"/>
              <a:t> + 12x + 8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03A3A5EA-D2A8-4C13-B5C6-17396EA4D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AECC219B-9A63-40C2-8800-EECE7FC95126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60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7" grpId="0"/>
      <p:bldP spid="29708" grpId="0"/>
      <p:bldP spid="29709" grpId="0"/>
      <p:bldP spid="29710" grpId="0"/>
      <p:bldP spid="29711" grpId="0" animBg="1"/>
      <p:bldP spid="29712" grpId="0" animBg="1"/>
      <p:bldP spid="29713" grpId="0" animBg="1"/>
      <p:bldP spid="29714" grpId="0"/>
      <p:bldP spid="29715" grpId="0"/>
      <p:bldP spid="29716" grpId="0"/>
      <p:bldP spid="29718" grpId="0" animBg="1"/>
      <p:bldP spid="297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 = 9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2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 f</a:t>
            </a:r>
            <a:r>
              <a:rPr lang="en-GB" altLang="en-US"/>
              <a:t>2</a:t>
            </a:r>
            <a:r>
              <a:rPr lang="en-GB" altLang="en-US" baseline="0"/>
              <a:t>(x) means f acts again on itself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2578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0292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3x + 2)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8006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(3x + 2) + 2</a:t>
            </a:r>
            <a:endParaRPr lang="en-GB" alt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572000" y="5638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 = 9x + 6 + 2</a:t>
            </a:r>
          </a:p>
        </p:txBody>
      </p:sp>
      <p:sp>
        <p:nvSpPr>
          <p:cNvPr id="32783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4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5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multiply by 3, then add 2’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32790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4800600" y="6172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 = 9x + 8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716EEB18-18CC-4CBE-AD48-826F2805D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6A4D9D9B-4125-4462-9571-771DE3B76186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17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/>
      <p:bldP spid="32779" grpId="0"/>
      <p:bldP spid="32780" grpId="0"/>
      <p:bldP spid="32781" grpId="0"/>
      <p:bldP spid="32782" grpId="0"/>
      <p:bldP spid="32783" grpId="0" animBg="1"/>
      <p:bldP spid="32784" grpId="0" animBg="1"/>
      <p:bldP spid="32785" grpId="0" animBg="1"/>
      <p:bldP spid="32786" grpId="0"/>
      <p:bldP spid="32787" grpId="0"/>
      <p:bldP spid="32788" grpId="0"/>
      <p:bldP spid="32790" grpId="0" animBg="1"/>
      <p:bldP spid="327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A</a:t>
            </a: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 = 9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2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 = 9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4419600" y="31242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) fg(b) = 62, find b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953000" y="38100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b) = 62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724400" y="441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x</a:t>
            </a:r>
            <a:r>
              <a:rPr lang="en-GB" altLang="en-US"/>
              <a:t>2</a:t>
            </a:r>
            <a:r>
              <a:rPr lang="en-GB" altLang="en-US" baseline="0"/>
              <a:t> + 14 = 62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953000" y="5029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x</a:t>
            </a:r>
            <a:r>
              <a:rPr lang="en-GB" altLang="en-US"/>
              <a:t>2</a:t>
            </a:r>
            <a:r>
              <a:rPr lang="en-GB" altLang="en-US" baseline="0"/>
              <a:t> = 48</a:t>
            </a:r>
            <a:endParaRPr lang="en-GB" alt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05400" y="563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= 16</a:t>
            </a:r>
          </a:p>
        </p:txBody>
      </p:sp>
      <p:sp>
        <p:nvSpPr>
          <p:cNvPr id="33807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8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9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g(b) with the function fg(x)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Work through and solve the equation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7162800" y="57912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member 2 possible values</a:t>
            </a:r>
          </a:p>
        </p:txBody>
      </p:sp>
      <p:sp>
        <p:nvSpPr>
          <p:cNvPr id="33814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5105400" y="6172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 = </a:t>
            </a:r>
            <a:r>
              <a:rPr lang="en-US" altLang="en-US" baseline="0"/>
              <a:t>± 4</a:t>
            </a: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80134" y="5009225"/>
            <a:ext cx="1676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99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  <p:bldP spid="33803" grpId="0"/>
      <p:bldP spid="33804" grpId="0"/>
      <p:bldP spid="33805" grpId="0"/>
      <p:bldP spid="33806" grpId="0"/>
      <p:bldP spid="33807" grpId="0" animBg="1"/>
      <p:bldP spid="33808" grpId="0" animBg="1"/>
      <p:bldP spid="33809" grpId="0" animBg="1"/>
      <p:bldP spid="33810" grpId="0"/>
      <p:bldP spid="33811" grpId="0"/>
      <p:bldP spid="33812" grpId="0"/>
      <p:bldP spid="33814" grpId="0" animBg="1"/>
      <p:bldP spid="33815" grpId="0"/>
      <p:bldP spid="338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GB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itchFamily="66" charset="0"/>
                  </a:rPr>
                  <a:t>The function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re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  <a:blipFill>
                <a:blip r:embed="rId2"/>
                <a:stretch>
                  <a:fillRect t="-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66902" y="1484811"/>
                <a:ext cx="128432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902" y="1484811"/>
                <a:ext cx="1284326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88673" y="2151017"/>
                <a:ext cx="128214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3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673" y="2151017"/>
                <a:ext cx="1282146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93027" y="2895599"/>
                <a:ext cx="8760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3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27" y="2895599"/>
                <a:ext cx="876009" cy="276999"/>
              </a:xfrm>
              <a:prstGeom prst="rect">
                <a:avLst/>
              </a:prstGeom>
              <a:blipFill>
                <a:blip r:embed="rId5"/>
                <a:stretch>
                  <a:fillRect l="-6250" r="-625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93027" y="3844833"/>
                <a:ext cx="1546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27" y="3844833"/>
                <a:ext cx="1546962" cy="276999"/>
              </a:xfrm>
              <a:prstGeom prst="rect">
                <a:avLst/>
              </a:prstGeom>
              <a:blipFill>
                <a:blip r:embed="rId6"/>
                <a:stretch>
                  <a:fillRect l="-5118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88673" y="4415245"/>
                <a:ext cx="17371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673" y="4415245"/>
                <a:ext cx="1737142" cy="276999"/>
              </a:xfrm>
              <a:prstGeom prst="rect">
                <a:avLst/>
              </a:prstGeom>
              <a:blipFill>
                <a:blip r:embed="rId7"/>
                <a:stretch>
                  <a:fillRect l="-4211" t="-217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84319" y="5003073"/>
                <a:ext cx="11857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19" y="5003073"/>
                <a:ext cx="1185709" cy="276999"/>
              </a:xfrm>
              <a:prstGeom prst="rect">
                <a:avLst/>
              </a:prstGeom>
              <a:blipFill>
                <a:blip r:embed="rId8"/>
                <a:stretch>
                  <a:fillRect l="-6667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84319" y="5551713"/>
                <a:ext cx="8665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19" y="5551713"/>
                <a:ext cx="866519" cy="276999"/>
              </a:xfrm>
              <a:prstGeom prst="rect">
                <a:avLst/>
              </a:prstGeom>
              <a:blipFill>
                <a:blip r:embed="rId9"/>
                <a:stretch>
                  <a:fillRect l="-9155" t="-4444" r="-563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5621384" y="1898468"/>
                <a:ext cx="118871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baseline="0" dirty="0">
                    <a:solidFill>
                      <a:srgbClr val="FF0000"/>
                    </a:solidFill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1384" y="1898468"/>
                <a:ext cx="1188719" cy="307777"/>
              </a:xfrm>
              <a:prstGeom prst="rect">
                <a:avLst/>
              </a:prstGeom>
              <a:blipFill>
                <a:blip r:embed="rId10"/>
                <a:stretch>
                  <a:fillRect l="-1538"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2"/>
          <p:cNvSpPr>
            <a:spLocks/>
          </p:cNvSpPr>
          <p:nvPr/>
        </p:nvSpPr>
        <p:spPr bwMode="auto">
          <a:xfrm>
            <a:off x="5505994" y="1776548"/>
            <a:ext cx="119743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2"/>
          <p:cNvSpPr>
            <a:spLocks/>
          </p:cNvSpPr>
          <p:nvPr/>
        </p:nvSpPr>
        <p:spPr bwMode="auto">
          <a:xfrm>
            <a:off x="5466806" y="2425337"/>
            <a:ext cx="119743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22"/>
          <p:cNvSpPr>
            <a:spLocks/>
          </p:cNvSpPr>
          <p:nvPr/>
        </p:nvSpPr>
        <p:spPr bwMode="auto">
          <a:xfrm>
            <a:off x="5880463" y="398852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22"/>
          <p:cNvSpPr>
            <a:spLocks/>
          </p:cNvSpPr>
          <p:nvPr/>
        </p:nvSpPr>
        <p:spPr bwMode="auto">
          <a:xfrm>
            <a:off x="5823858" y="456764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22"/>
          <p:cNvSpPr>
            <a:spLocks/>
          </p:cNvSpPr>
          <p:nvPr/>
        </p:nvSpPr>
        <p:spPr bwMode="auto">
          <a:xfrm>
            <a:off x="5296990" y="5155473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495109" y="2599508"/>
            <a:ext cx="11887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0"/>
              <p:cNvSpPr txBox="1">
                <a:spLocks noChangeArrowheads="1"/>
              </p:cNvSpPr>
              <p:nvPr/>
            </p:nvSpPr>
            <p:spPr bwMode="auto">
              <a:xfrm>
                <a:off x="4497977" y="3413760"/>
                <a:ext cx="348778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Now we substitute this value into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7977" y="3413760"/>
                <a:ext cx="3487783" cy="307777"/>
              </a:xfrm>
              <a:prstGeom prst="rect">
                <a:avLst/>
              </a:prstGeom>
              <a:blipFill>
                <a:blip r:embed="rId11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5982789" y="4097383"/>
                <a:ext cx="118871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Sub in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2789" y="4097383"/>
                <a:ext cx="1188719" cy="307777"/>
              </a:xfrm>
              <a:prstGeom prst="rect">
                <a:avLst/>
              </a:prstGeom>
              <a:blipFill>
                <a:blip r:embed="rId12"/>
                <a:stretch>
                  <a:fillRect l="-1026"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812971" y="4693920"/>
            <a:ext cx="11887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347062" y="5246913"/>
            <a:ext cx="169817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Use the modulu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85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GB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itchFamily="66" charset="0"/>
                  </a:rPr>
                  <a:t>The function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re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  <a:blipFill>
                <a:blip r:embed="rId2"/>
                <a:stretch>
                  <a:fillRect t="-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28455" y="1406434"/>
                <a:ext cx="16183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5" y="1406434"/>
                <a:ext cx="1618328" cy="276999"/>
              </a:xfrm>
              <a:prstGeom prst="rect">
                <a:avLst/>
              </a:prstGeom>
              <a:blipFill>
                <a:blip r:embed="rId3"/>
                <a:stretch>
                  <a:fillRect l="-4528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27712" y="1915886"/>
                <a:ext cx="284712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712" y="1915886"/>
                <a:ext cx="2847126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40775" y="2730137"/>
                <a:ext cx="200574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775" y="2730137"/>
                <a:ext cx="2005742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873930" y="3849189"/>
                <a:ext cx="1165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930" y="3849189"/>
                <a:ext cx="1165127" cy="276999"/>
              </a:xfrm>
              <a:prstGeom prst="rect">
                <a:avLst/>
              </a:prstGeom>
              <a:blipFill>
                <a:blip r:embed="rId6"/>
                <a:stretch>
                  <a:fillRect r="-209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22"/>
          <p:cNvSpPr>
            <a:spLocks/>
          </p:cNvSpPr>
          <p:nvPr/>
        </p:nvSpPr>
        <p:spPr bwMode="auto">
          <a:xfrm>
            <a:off x="6908074" y="1654628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>
                <a:off x="6966856" y="1606731"/>
                <a:ext cx="2090058" cy="61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We replace </a:t>
                </a:r>
                <a14:m>
                  <m:oMath xmlns:m="http://schemas.openxmlformats.org/officeDocument/2006/math"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>
                    <a:solidFill>
                      <a:srgbClr val="FF0000"/>
                    </a:solidFill>
                  </a:rPr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altLang="en-US" sz="1400" baseline="0" dirty="0">
                    <a:solidFill>
                      <a:srgbClr val="FF0000"/>
                    </a:solidFill>
                  </a:rPr>
                  <a:t> (since that is </a:t>
                </a:r>
                <a14:m>
                  <m:oMath xmlns:m="http://schemas.openxmlformats.org/officeDocument/2006/math"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altLang="en-US" sz="1400" baseline="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3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6856" y="1606731"/>
                <a:ext cx="2090058" cy="611962"/>
              </a:xfrm>
              <a:prstGeom prst="rect">
                <a:avLst/>
              </a:prstGeom>
              <a:blipFill>
                <a:blip r:embed="rId7"/>
                <a:stretch>
                  <a:fillRect b="-9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22"/>
          <p:cNvSpPr>
            <a:spLocks/>
          </p:cNvSpPr>
          <p:nvPr/>
        </p:nvSpPr>
        <p:spPr bwMode="auto">
          <a:xfrm>
            <a:off x="6929846" y="237308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897187" y="2486297"/>
            <a:ext cx="20900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implify right sid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364480" y="2142308"/>
            <a:ext cx="165463" cy="165463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5865223" y="2294708"/>
            <a:ext cx="165463" cy="165463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468352" y="5606143"/>
            <a:ext cx="2157386" cy="21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641194" y="5496961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194" y="5496961"/>
                <a:ext cx="141705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487118" y="427087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118" y="4270878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/>
          <p:cNvCxnSpPr/>
          <p:nvPr/>
        </p:nvCxnSpPr>
        <p:spPr>
          <a:xfrm flipV="1">
            <a:off x="5035436" y="4572000"/>
            <a:ext cx="1060565" cy="104067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16879" y="4249783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879" y="4249783"/>
                <a:ext cx="480196" cy="215444"/>
              </a:xfrm>
              <a:prstGeom prst="rect">
                <a:avLst/>
              </a:prstGeom>
              <a:blipFill>
                <a:blip r:embed="rId10"/>
                <a:stretch>
                  <a:fillRect l="-7595" r="-2532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621382" y="5050971"/>
                <a:ext cx="90762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382" y="5050971"/>
                <a:ext cx="907621" cy="215444"/>
              </a:xfrm>
              <a:prstGeom prst="rect">
                <a:avLst/>
              </a:prstGeom>
              <a:blipFill>
                <a:blip r:embed="rId11"/>
                <a:stretch>
                  <a:fillRect l="-402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rot="16200000">
            <a:off x="3463997" y="5595338"/>
            <a:ext cx="2157386" cy="21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526972" y="4511040"/>
            <a:ext cx="2124891" cy="2107476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6200000" flipV="1">
            <a:off x="3994762" y="4585063"/>
            <a:ext cx="1060565" cy="104067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4162697" y="3566159"/>
            <a:ext cx="43804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o the equation we need to solve is: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3979817" y="4828904"/>
            <a:ext cx="178525" cy="10014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148148" y="4972595"/>
                <a:ext cx="924227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7)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148" y="4972595"/>
                <a:ext cx="924227" cy="184666"/>
              </a:xfrm>
              <a:prstGeom prst="rect">
                <a:avLst/>
              </a:prstGeom>
              <a:blipFill>
                <a:blip r:embed="rId12"/>
                <a:stretch>
                  <a:fillRect l="-3289" t="-6667" r="-5921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384765" y="5068389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765" y="5068389"/>
                <a:ext cx="139462" cy="215444"/>
              </a:xfrm>
              <a:prstGeom prst="rect">
                <a:avLst/>
              </a:prstGeom>
              <a:blipFill>
                <a:blip r:embed="rId13"/>
                <a:stretch>
                  <a:fillRect l="-30435" r="-26087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981302" y="5621383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302" y="5621383"/>
                <a:ext cx="139462" cy="215444"/>
              </a:xfrm>
              <a:prstGeom prst="rect">
                <a:avLst/>
              </a:prstGeom>
              <a:blipFill>
                <a:blip r:embed="rId13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768382" y="4576354"/>
                <a:ext cx="12279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382" y="4576354"/>
                <a:ext cx="1227900" cy="246221"/>
              </a:xfrm>
              <a:prstGeom prst="rect">
                <a:avLst/>
              </a:prstGeom>
              <a:blipFill>
                <a:blip r:embed="rId14"/>
                <a:stretch>
                  <a:fillRect r="-148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938200" y="5016136"/>
                <a:ext cx="10575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7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00" y="5016136"/>
                <a:ext cx="1057597" cy="246221"/>
              </a:xfrm>
              <a:prstGeom prst="rect">
                <a:avLst/>
              </a:prstGeom>
              <a:blipFill>
                <a:blip r:embed="rId15"/>
                <a:stretch>
                  <a:fillRect r="-1724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447652" y="5447718"/>
                <a:ext cx="65723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7=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652" y="5447718"/>
                <a:ext cx="657231" cy="246221"/>
              </a:xfrm>
              <a:prstGeom prst="rect">
                <a:avLst/>
              </a:prstGeom>
              <a:blipFill>
                <a:blip r:embed="rId16"/>
                <a:stretch>
                  <a:fillRect l="-7407" r="-463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295251" y="5870592"/>
                <a:ext cx="6989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.5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251" y="5870592"/>
                <a:ext cx="698909" cy="246221"/>
              </a:xfrm>
              <a:prstGeom prst="rect">
                <a:avLst/>
              </a:prstGeom>
              <a:blipFill>
                <a:blip r:embed="rId17"/>
                <a:stretch>
                  <a:fillRect l="-7018" r="-3509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22"/>
          <p:cNvSpPr>
            <a:spLocks/>
          </p:cNvSpPr>
          <p:nvPr/>
        </p:nvSpPr>
        <p:spPr bwMode="auto">
          <a:xfrm>
            <a:off x="8049913" y="4709393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8037714" y="4606327"/>
            <a:ext cx="1001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62" name="Arc 22"/>
          <p:cNvSpPr>
            <a:spLocks/>
          </p:cNvSpPr>
          <p:nvPr/>
        </p:nvSpPr>
        <p:spPr bwMode="auto">
          <a:xfrm>
            <a:off x="8131292" y="5137000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22"/>
          <p:cNvSpPr>
            <a:spLocks/>
          </p:cNvSpPr>
          <p:nvPr/>
        </p:nvSpPr>
        <p:spPr bwMode="auto">
          <a:xfrm>
            <a:off x="8132771" y="5564608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20"/>
              <p:cNvSpPr txBox="1">
                <a:spLocks noChangeArrowheads="1"/>
              </p:cNvSpPr>
              <p:nvPr/>
            </p:nvSpPr>
            <p:spPr bwMode="auto">
              <a:xfrm>
                <a:off x="8181406" y="5159321"/>
                <a:ext cx="73617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Add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1406" y="5159321"/>
                <a:ext cx="736172" cy="307777"/>
              </a:xfrm>
              <a:prstGeom prst="rect">
                <a:avLst/>
              </a:prstGeom>
              <a:blipFill>
                <a:blip r:embed="rId18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20"/>
          <p:cNvSpPr txBox="1">
            <a:spLocks noChangeArrowheads="1"/>
          </p:cNvSpPr>
          <p:nvPr/>
        </p:nvSpPr>
        <p:spPr bwMode="auto">
          <a:xfrm>
            <a:off x="8168343" y="5529436"/>
            <a:ext cx="7361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88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  <p:bldP spid="27" grpId="0"/>
      <p:bldP spid="30" grpId="0" animBg="1"/>
      <p:bldP spid="31" grpId="0"/>
      <p:bldP spid="32" grpId="0" animBg="1"/>
      <p:bldP spid="33" grpId="0"/>
      <p:bldP spid="38" grpId="0"/>
      <p:bldP spid="39" grpId="0"/>
      <p:bldP spid="42" grpId="0"/>
      <p:bldP spid="43" grpId="0"/>
      <p:bldP spid="50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 animBg="1"/>
      <p:bldP spid="61" grpId="0"/>
      <p:bldP spid="62" grpId="0" animBg="1"/>
      <p:bldP spid="63" grpId="0" animBg="1"/>
      <p:bldP spid="6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D</a:t>
            </a:r>
          </a:p>
        </p:txBody>
      </p:sp>
    </p:spTree>
    <p:extLst>
      <p:ext uri="{BB962C8B-B14F-4D97-AF65-F5344CB8AC3E}">
        <p14:creationId xmlns:p14="http://schemas.microsoft.com/office/powerpoint/2010/main" val="3838424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unction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re inverses of each oth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above are true since if you substitute a value into a function, and then the answer into the inverse function, the operation will cancel out and you are back where you started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88224" y="105273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05273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6588224" y="126876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028384" y="263691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2636912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rot="5400000" flipH="1" flipV="1">
            <a:off x="6588224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28384" y="1052736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1052736"/>
                <a:ext cx="480196" cy="215444"/>
              </a:xfrm>
              <a:prstGeom prst="rect">
                <a:avLst/>
              </a:prstGeom>
              <a:blipFill>
                <a:blip r:embed="rId5"/>
                <a:stretch>
                  <a:fillRect l="-8861" r="-2532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5292080" y="1340768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228184" y="1196752"/>
            <a:ext cx="792088" cy="30243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92280" y="1052736"/>
                <a:ext cx="39382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052736"/>
                <a:ext cx="393826" cy="215444"/>
              </a:xfrm>
              <a:prstGeom prst="rect">
                <a:avLst/>
              </a:prstGeom>
              <a:blipFill>
                <a:blip r:embed="rId6"/>
                <a:stretch>
                  <a:fillRect l="-13846" r="-1538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 rot="16200000" flipH="1" flipV="1">
            <a:off x="6336196" y="1232756"/>
            <a:ext cx="792088" cy="30243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72400" y="2420888"/>
                <a:ext cx="5768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420888"/>
                <a:ext cx="576889" cy="215444"/>
              </a:xfrm>
              <a:prstGeom prst="rect">
                <a:avLst/>
              </a:prstGeom>
              <a:blipFill>
                <a:blip r:embed="rId7"/>
                <a:stretch>
                  <a:fillRect l="-10638" r="-10638" b="-3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99993" y="4509120"/>
                <a:ext cx="424847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plot a function and its inverse, they are a reflection in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means that the domain and range of the original function, become the range and domain of the inverse (they swap around)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3" y="4509120"/>
                <a:ext cx="4248472" cy="1384995"/>
              </a:xfrm>
              <a:prstGeom prst="rect">
                <a:avLst/>
              </a:prstGeom>
              <a:blipFill>
                <a:blip r:embed="rId8"/>
                <a:stretch>
                  <a:fillRect l="-143" t="-881" r="-287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403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21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nverse functions only exist for one-to-one function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f you have a many-to-one function, such 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the inverse will be one-to-many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Remember that by definition from section 2B, this is </a:t>
                </a:r>
                <a:r>
                  <a:rPr lang="en-US" sz="1600" u="sng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not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44208" y="21328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13285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6444208" y="23488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884368" y="37170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3717032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rot="5400000" flipH="1" flipV="1">
            <a:off x="6444208" y="24208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 rot="5400000">
            <a:off x="4824028" y="1736812"/>
            <a:ext cx="3240360" cy="1008112"/>
          </a:xfrm>
          <a:prstGeom prst="arc">
            <a:avLst>
              <a:gd name="adj1" fmla="val 16200000"/>
              <a:gd name="adj2" fmla="val 541736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c 9"/>
          <p:cNvSpPr/>
          <p:nvPr/>
        </p:nvSpPr>
        <p:spPr>
          <a:xfrm rot="10800000">
            <a:off x="6444208" y="3356992"/>
            <a:ext cx="3240360" cy="1008112"/>
          </a:xfrm>
          <a:prstGeom prst="arc">
            <a:avLst>
              <a:gd name="adj1" fmla="val 16200000"/>
              <a:gd name="adj2" fmla="val 541736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884368" y="2132856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2132856"/>
                <a:ext cx="480196" cy="215444"/>
              </a:xfrm>
              <a:prstGeom prst="rect">
                <a:avLst/>
              </a:prstGeom>
              <a:blipFill>
                <a:blip r:embed="rId5"/>
                <a:stretch>
                  <a:fillRect l="-7595" r="-379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5148064" y="2420888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76256" y="1988840"/>
                <a:ext cx="56733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1988840"/>
                <a:ext cx="567335" cy="215444"/>
              </a:xfrm>
              <a:prstGeom prst="rect">
                <a:avLst/>
              </a:prstGeom>
              <a:blipFill>
                <a:blip r:embed="rId6"/>
                <a:stretch>
                  <a:fillRect l="-7527" r="-2151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028384" y="3068960"/>
                <a:ext cx="598112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3068960"/>
                <a:ext cx="598112" cy="217817"/>
              </a:xfrm>
              <a:prstGeom prst="rect">
                <a:avLst/>
              </a:prstGeom>
              <a:blipFill>
                <a:blip r:embed="rId7"/>
                <a:stretch>
                  <a:fillRect l="-7143" r="-2041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21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  <p:bldP spid="10" grpId="0" animBg="1"/>
      <p:bldP spid="11" grpId="0"/>
      <p:bldP spid="13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inverse of 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1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o find the inverse of a function, you can write is as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‘, and then rearrange to mak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the subject…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483768" y="3933056"/>
            <a:ext cx="216024" cy="648072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3528" y="4725144"/>
                <a:ext cx="3312368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This notation means that ‘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a member of the set of real numbers, but not equal to 1’</a:t>
                </a:r>
              </a:p>
              <a:p>
                <a:pPr algn="ctr"/>
                <a:endParaRPr lang="en-US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ithout this ‘clause’, this would not be a function since putting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</m:oMath>
                </a14:m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n would not yield an output…</a:t>
                </a:r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725144"/>
                <a:ext cx="3312368" cy="1600438"/>
              </a:xfrm>
              <a:prstGeom prst="rect">
                <a:avLst/>
              </a:prstGeom>
              <a:blipFill>
                <a:blip r:embed="rId3"/>
                <a:stretch>
                  <a:fillRect t="-760" b="-30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20072" y="1412776"/>
                <a:ext cx="907428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412776"/>
                <a:ext cx="907428" cy="4626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2000" y="2204864"/>
                <a:ext cx="11911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04864"/>
                <a:ext cx="1191160" cy="246221"/>
              </a:xfrm>
              <a:prstGeom prst="rect">
                <a:avLst/>
              </a:prstGeom>
              <a:blipFill>
                <a:blip r:embed="rId5"/>
                <a:stretch>
                  <a:fillRect l="-3590" r="-307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16016" y="2780928"/>
                <a:ext cx="10921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780928"/>
                <a:ext cx="1092159" cy="246221"/>
              </a:xfrm>
              <a:prstGeom prst="rect">
                <a:avLst/>
              </a:prstGeom>
              <a:blipFill>
                <a:blip r:embed="rId6"/>
                <a:stretch>
                  <a:fillRect l="-1117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6056" y="3356992"/>
                <a:ext cx="10921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3356992"/>
                <a:ext cx="1092159" cy="246221"/>
              </a:xfrm>
              <a:prstGeom prst="rect">
                <a:avLst/>
              </a:prstGeom>
              <a:blipFill>
                <a:blip r:embed="rId7"/>
                <a:stretch>
                  <a:fillRect l="-1117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148064" y="3861048"/>
                <a:ext cx="1071761" cy="5046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861048"/>
                <a:ext cx="1071761" cy="5046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72000" y="4581128"/>
                <a:ext cx="1728192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81128"/>
                <a:ext cx="1728192" cy="4626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228184" y="1700808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1772816"/>
                <a:ext cx="17636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Multiply by </a:t>
                </a:r>
                <a14:m>
                  <m:oMath xmlns:m="http://schemas.openxmlformats.org/officeDocument/2006/math"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1772816"/>
                <a:ext cx="1763688" cy="307777"/>
              </a:xfrm>
              <a:prstGeom prst="rect">
                <a:avLst/>
              </a:prstGeom>
              <a:blipFill>
                <a:blip r:embed="rId10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2"/>
          <p:cNvSpPr>
            <a:spLocks/>
          </p:cNvSpPr>
          <p:nvPr/>
        </p:nvSpPr>
        <p:spPr bwMode="auto">
          <a:xfrm>
            <a:off x="5940152" y="234888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228184" y="2924944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228184" y="3501008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Arc 22"/>
          <p:cNvSpPr>
            <a:spLocks/>
          </p:cNvSpPr>
          <p:nvPr/>
        </p:nvSpPr>
        <p:spPr bwMode="auto">
          <a:xfrm>
            <a:off x="6228184" y="4149080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012160" y="2492896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3068960"/>
                <a:ext cx="72008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Add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3068960"/>
                <a:ext cx="720080" cy="307777"/>
              </a:xfrm>
              <a:prstGeom prst="rect">
                <a:avLst/>
              </a:prstGeom>
              <a:blipFill>
                <a:blip r:embed="rId11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3645024"/>
                <a:ext cx="115212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Divide by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3645024"/>
                <a:ext cx="1152128" cy="307777"/>
              </a:xfrm>
              <a:prstGeom prst="rect">
                <a:avLst/>
              </a:prstGeom>
              <a:blipFill>
                <a:blip r:embed="rId12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20"/>
              <p:cNvSpPr txBox="1">
                <a:spLocks noChangeArrowheads="1"/>
              </p:cNvSpPr>
              <p:nvPr/>
            </p:nvSpPr>
            <p:spPr bwMode="auto">
              <a:xfrm>
                <a:off x="6300192" y="4221088"/>
                <a:ext cx="2376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Rewrite using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>
                    <a:solidFill>
                      <a:srgbClr val="FF0000"/>
                    </a:solidFill>
                  </a:rPr>
                  <a:t> and the inverse function notation</a:t>
                </a:r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0192" y="4221088"/>
                <a:ext cx="2376264" cy="523220"/>
              </a:xfrm>
              <a:prstGeom prst="rect">
                <a:avLst/>
              </a:prstGeom>
              <a:blipFill>
                <a:blip r:embed="rId13"/>
                <a:stretch>
                  <a:fillRect t="-1163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3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allAtOnce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3968" y="1484784"/>
                <a:ext cx="468052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stituting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(the smallest ‘allowed’ value) will give an answer 0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we increase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 answer will increase above 0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 is no limit to how high a value we can substitute, so the range will increase indefinitely…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fore, the range is anything greater than and including 0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484784"/>
                <a:ext cx="4680520" cy="3416320"/>
              </a:xfrm>
              <a:prstGeom prst="rect">
                <a:avLst/>
              </a:prstGeom>
              <a:blipFill>
                <a:blip r:embed="rId3"/>
                <a:stretch>
                  <a:fillRect l="-521" t="-893" r="-1693" b="-2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64088" y="5085184"/>
                <a:ext cx="23478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085184"/>
                <a:ext cx="2347822" cy="276999"/>
              </a:xfrm>
              <a:prstGeom prst="rect">
                <a:avLst/>
              </a:prstGeom>
              <a:blipFill>
                <a:blip r:embed="rId4"/>
                <a:stretch>
                  <a:fillRect l="-3117" t="-2174" r="-181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644008" y="5661248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You need to state your answer like the above, using the correct notation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12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blipFill>
                <a:blip r:embed="rId3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32040" y="1556792"/>
                <a:ext cx="117403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556792"/>
                <a:ext cx="1174039" cy="309637"/>
              </a:xfrm>
              <a:prstGeom prst="rect">
                <a:avLst/>
              </a:prstGeom>
              <a:blipFill>
                <a:blip r:embed="rId4"/>
                <a:stretch>
                  <a:fillRect l="-4663" r="-4145" b="-235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8024" y="2204864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204864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l="-995" t="-4444" r="-995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5976" y="2852936"/>
                <a:ext cx="12961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852936"/>
                <a:ext cx="1296144" cy="276999"/>
              </a:xfrm>
              <a:prstGeom prst="rect">
                <a:avLst/>
              </a:prstGeom>
              <a:blipFill>
                <a:blip r:embed="rId6"/>
                <a:stretch>
                  <a:fillRect t="-4444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55976" y="3501008"/>
                <a:ext cx="18002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501008"/>
                <a:ext cx="1800200" cy="276999"/>
              </a:xfrm>
              <a:prstGeom prst="rect">
                <a:avLst/>
              </a:prstGeom>
              <a:blipFill>
                <a:blip r:embed="rId7"/>
                <a:stretch>
                  <a:fillRect l="-1356" t="-434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2"/>
          <p:cNvSpPr>
            <a:spLocks/>
          </p:cNvSpPr>
          <p:nvPr/>
        </p:nvSpPr>
        <p:spPr bwMode="auto">
          <a:xfrm>
            <a:off x="6228184" y="1772816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372200" y="1916832"/>
            <a:ext cx="1763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quare both side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6" name="Arc 22"/>
          <p:cNvSpPr>
            <a:spLocks/>
          </p:cNvSpPr>
          <p:nvPr/>
        </p:nvSpPr>
        <p:spPr bwMode="auto">
          <a:xfrm>
            <a:off x="6228184" y="2420888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22"/>
          <p:cNvSpPr>
            <a:spLocks/>
          </p:cNvSpPr>
          <p:nvPr/>
        </p:nvSpPr>
        <p:spPr bwMode="auto">
          <a:xfrm>
            <a:off x="6228184" y="306896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372200" y="2564904"/>
            <a:ext cx="7920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Add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300192" y="3068960"/>
            <a:ext cx="2339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Rewrite using the inverse function notation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7984" y="4653136"/>
                <a:ext cx="1511696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653136"/>
                <a:ext cx="1511696" cy="367601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876256" y="4653136"/>
                <a:ext cx="16876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653136"/>
                <a:ext cx="1687641" cy="338554"/>
              </a:xfrm>
              <a:prstGeom prst="rect">
                <a:avLst/>
              </a:prstGeom>
              <a:blipFill>
                <a:blip r:embed="rId9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427984" y="4221088"/>
            <a:ext cx="1592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>
                <a:latin typeface="Comic Sans MS" panose="030F0702030302020204" pitchFamily="66" charset="0"/>
              </a:rPr>
              <a:t>Original function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948264" y="4221088"/>
            <a:ext cx="1582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>
                <a:latin typeface="Comic Sans MS" panose="030F0702030302020204" pitchFamily="66" charset="0"/>
              </a:rPr>
              <a:t>Inverse function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99992" y="5157192"/>
                <a:ext cx="14574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Domain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157192"/>
                <a:ext cx="1457450" cy="584775"/>
              </a:xfrm>
              <a:prstGeom prst="rect">
                <a:avLst/>
              </a:prstGeom>
              <a:blipFill>
                <a:blip r:embed="rId10"/>
                <a:stretch>
                  <a:fillRect t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5877272"/>
                <a:ext cx="20337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Range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877272"/>
                <a:ext cx="2033762" cy="584775"/>
              </a:xfrm>
              <a:prstGeom prst="rect">
                <a:avLst/>
              </a:prstGeom>
              <a:blipFill>
                <a:blip r:embed="rId11"/>
                <a:stretch>
                  <a:fillRect t="-2083" b="-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588224" y="5157192"/>
                <a:ext cx="22322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Domain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1600" i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5157192"/>
                <a:ext cx="2232248" cy="584775"/>
              </a:xfrm>
              <a:prstGeom prst="rect">
                <a:avLst/>
              </a:prstGeom>
              <a:blipFill>
                <a:blip r:embed="rId12"/>
                <a:stretch>
                  <a:fillRect t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444208" y="5877272"/>
                <a:ext cx="245503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Range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5877272"/>
                <a:ext cx="2455031" cy="584775"/>
              </a:xfrm>
              <a:prstGeom prst="rect">
                <a:avLst/>
              </a:prstGeom>
              <a:blipFill>
                <a:blip r:embed="rId13"/>
                <a:stretch>
                  <a:fillRect t="-2083" b="-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572000" y="5445224"/>
            <a:ext cx="129614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6516216" y="6165304"/>
            <a:ext cx="2304256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4283968" y="6165304"/>
            <a:ext cx="1872208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7092280" y="5445224"/>
            <a:ext cx="129614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539552" y="5805264"/>
            <a:ext cx="33843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Consider the domain and range for the original function, and swap them around for the inverse…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29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  <p:bldP spid="13" grpId="0" animBg="1"/>
      <p:bldP spid="14" grpId="0"/>
      <p:bldP spid="16" grpId="0" animBg="1"/>
      <p:bldP spid="17" grpId="0" animBg="1"/>
      <p:bldP spid="18" grpId="0"/>
      <p:bldP spid="19" grpId="0"/>
      <p:bldP spid="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blipFill>
                <a:blip r:embed="rId3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7478" y="1473898"/>
                <a:ext cx="1511696" cy="860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  <a:p>
                <a:pPr algn="ctr"/>
                <a:endParaRPr lang="en-US" sz="1600" dirty="0"/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478" y="1473898"/>
                <a:ext cx="1511696" cy="8600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683829" y="1495670"/>
                <a:ext cx="18546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endParaRPr lang="en-US" sz="16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GB" sz="1600" i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829" y="1495670"/>
                <a:ext cx="185467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563951" y="255537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951" y="2555370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34783" r="-26087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563951" y="2771394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004111" y="4139546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111" y="4139546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rot="5400000" flipH="1" flipV="1">
            <a:off x="6563951" y="2843402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c 36"/>
          <p:cNvSpPr/>
          <p:nvPr/>
        </p:nvSpPr>
        <p:spPr>
          <a:xfrm rot="10800000">
            <a:off x="6944951" y="3180792"/>
            <a:ext cx="3908106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16200000" flipH="1">
            <a:off x="4626294" y="862135"/>
            <a:ext cx="3908106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014997" y="2555370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7" y="2555370"/>
                <a:ext cx="480196" cy="215444"/>
              </a:xfrm>
              <a:prstGeom prst="rect">
                <a:avLst/>
              </a:prstGeom>
              <a:blipFill>
                <a:blip r:embed="rId8"/>
                <a:stretch>
                  <a:fillRect l="-8861" r="-2532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 flipV="1">
            <a:off x="5278693" y="2843402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25343" y="428897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24600" y="374468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60370" y="5704114"/>
                <a:ext cx="496388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member to take the domain into account when plotting the graphs</a:t>
                </a: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ou could also use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to help create the correct shape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370" y="5704114"/>
                <a:ext cx="4963887" cy="954107"/>
              </a:xfrm>
              <a:prstGeom prst="rect">
                <a:avLst/>
              </a:prstGeom>
              <a:blipFill>
                <a:blip r:embed="rId9"/>
                <a:stretch>
                  <a:fillRect t="-1282" r="-614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23852" y="3317370"/>
                <a:ext cx="7323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3852" y="3317370"/>
                <a:ext cx="73231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937310" y="2413856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310" y="2413856"/>
                <a:ext cx="915379" cy="215444"/>
              </a:xfrm>
              <a:prstGeom prst="rect">
                <a:avLst/>
              </a:prstGeom>
              <a:blipFill>
                <a:blip r:embed="rId11"/>
                <a:stretch>
                  <a:fillRect l="-4000" r="-6667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804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 animBg="1"/>
      <p:bldP spid="38" grpId="0" animBg="1"/>
      <p:bldP spid="39" grpId="0"/>
      <p:bldP spid="5" grpId="0"/>
      <p:bldP spid="41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modulus of a function is its non-negative numerical value (often referred to as the ‘absolute’ value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t is denoted like this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modulus function is in general, a function of the typ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3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95654" y="1389524"/>
                <a:ext cx="20230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4" y="1389524"/>
                <a:ext cx="2023054" cy="276999"/>
              </a:xfrm>
              <a:prstGeom prst="rect">
                <a:avLst/>
              </a:prstGeom>
              <a:blipFill>
                <a:blip r:embed="rId3"/>
                <a:stretch>
                  <a:fillRect l="-3614" t="-2222" r="-241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91300" y="1855432"/>
                <a:ext cx="22110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5)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300" y="1855432"/>
                <a:ext cx="2211055" cy="276999"/>
              </a:xfrm>
              <a:prstGeom prst="rect">
                <a:avLst/>
              </a:prstGeom>
              <a:blipFill>
                <a:blip r:embed="rId4"/>
                <a:stretch>
                  <a:fillRect l="-3306" t="-2174" r="-220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86946" y="2330050"/>
                <a:ext cx="14864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946" y="2330050"/>
                <a:ext cx="1486496" cy="276999"/>
              </a:xfrm>
              <a:prstGeom prst="rect">
                <a:avLst/>
              </a:prstGeom>
              <a:blipFill>
                <a:blip r:embed="rId5"/>
                <a:stretch>
                  <a:fillRect l="-5328" t="-2174" r="-2869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82592" y="2813376"/>
                <a:ext cx="9364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592" y="2813376"/>
                <a:ext cx="936475" cy="276999"/>
              </a:xfrm>
              <a:prstGeom prst="rect">
                <a:avLst/>
              </a:prstGeom>
              <a:blipFill>
                <a:blip r:embed="rId6"/>
                <a:stretch>
                  <a:fillRect l="-8442" t="-4444" r="-519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3882" y="4093535"/>
                <a:ext cx="20230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882" y="4093535"/>
                <a:ext cx="2023054" cy="276999"/>
              </a:xfrm>
              <a:prstGeom prst="rect">
                <a:avLst/>
              </a:prstGeom>
              <a:blipFill>
                <a:blip r:embed="rId7"/>
                <a:stretch>
                  <a:fillRect l="-3625" t="-4444" r="-241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95357" y="4559443"/>
                <a:ext cx="2557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−1)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357" y="4559443"/>
                <a:ext cx="2557303" cy="276999"/>
              </a:xfrm>
              <a:prstGeom prst="rect">
                <a:avLst/>
              </a:prstGeom>
              <a:blipFill>
                <a:blip r:embed="rId8"/>
                <a:stretch>
                  <a:fillRect l="-2857" t="-2222" r="-166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99712" y="5034061"/>
                <a:ext cx="1832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712" y="5034061"/>
                <a:ext cx="1832746" cy="276999"/>
              </a:xfrm>
              <a:prstGeom prst="rect">
                <a:avLst/>
              </a:prstGeom>
              <a:blipFill>
                <a:blip r:embed="rId9"/>
                <a:stretch>
                  <a:fillRect l="-3987" t="-2222" r="-232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04066" y="5517387"/>
                <a:ext cx="15127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066" y="5517387"/>
                <a:ext cx="1512786" cy="276999"/>
              </a:xfrm>
              <a:prstGeom prst="rect">
                <a:avLst/>
              </a:prstGeom>
              <a:blipFill>
                <a:blip r:embed="rId10"/>
                <a:stretch>
                  <a:fillRect l="-5242" t="-2174" r="-322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695358" y="5987650"/>
                <a:ext cx="11088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358" y="5987650"/>
                <a:ext cx="1108830" cy="276999"/>
              </a:xfrm>
              <a:prstGeom prst="rect">
                <a:avLst/>
              </a:prstGeom>
              <a:blipFill>
                <a:blip r:embed="rId11"/>
                <a:stretch>
                  <a:fillRect l="-7143" t="-2174" r="-494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3"/>
          <p:cNvSpPr/>
          <p:nvPr/>
        </p:nvSpPr>
        <p:spPr>
          <a:xfrm flipV="1">
            <a:off x="6950877" y="1568049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Arc 14"/>
          <p:cNvSpPr/>
          <p:nvPr/>
        </p:nvSpPr>
        <p:spPr>
          <a:xfrm flipV="1">
            <a:off x="6911688" y="2025249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Arc 15"/>
          <p:cNvSpPr/>
          <p:nvPr/>
        </p:nvSpPr>
        <p:spPr>
          <a:xfrm flipV="1">
            <a:off x="6254191" y="2517284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c 16"/>
          <p:cNvSpPr/>
          <p:nvPr/>
        </p:nvSpPr>
        <p:spPr>
          <a:xfrm flipV="1">
            <a:off x="7129402" y="4280770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c 17"/>
          <p:cNvSpPr/>
          <p:nvPr/>
        </p:nvSpPr>
        <p:spPr>
          <a:xfrm flipV="1">
            <a:off x="7072796" y="4711845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18"/>
          <p:cNvSpPr/>
          <p:nvPr/>
        </p:nvSpPr>
        <p:spPr>
          <a:xfrm flipV="1">
            <a:off x="6389173" y="5212588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c 19"/>
          <p:cNvSpPr/>
          <p:nvPr/>
        </p:nvSpPr>
        <p:spPr>
          <a:xfrm flipV="1">
            <a:off x="6080018" y="5713331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229551" y="1576759"/>
                <a:ext cx="11939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551" y="1576759"/>
                <a:ext cx="1193981" cy="307777"/>
              </a:xfrm>
              <a:prstGeom prst="rect">
                <a:avLst/>
              </a:prstGeom>
              <a:blipFill>
                <a:blip r:embed="rId12"/>
                <a:stretch>
                  <a:fillRect l="-1531"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7096175" y="1961922"/>
            <a:ext cx="1808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the part inside the modulu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36882" y="2583359"/>
            <a:ext cx="9825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89349" y="4311081"/>
                <a:ext cx="13286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349" y="4311081"/>
                <a:ext cx="1328633" cy="307777"/>
              </a:xfrm>
              <a:prstGeom prst="rect">
                <a:avLst/>
              </a:prstGeom>
              <a:blipFill>
                <a:blip r:embed="rId13"/>
                <a:stretch>
                  <a:fillRect l="-1376"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336083" y="4657309"/>
            <a:ext cx="1745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the part inside the modulu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65204" y="5173693"/>
            <a:ext cx="1975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odulus part will become positiv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53621" y="5743344"/>
            <a:ext cx="952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630967" y="1837677"/>
                <a:ext cx="10579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5)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967" y="1837677"/>
                <a:ext cx="1057918" cy="338554"/>
              </a:xfrm>
              <a:prstGeom prst="rect">
                <a:avLst/>
              </a:prstGeom>
              <a:blipFill>
                <a:blip r:embed="rId14"/>
                <a:stretch>
                  <a:fillRect l="-3468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454894" y="4537968"/>
                <a:ext cx="1211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1)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894" y="4537968"/>
                <a:ext cx="1211807" cy="338554"/>
              </a:xfrm>
              <a:prstGeom prst="rect">
                <a:avLst/>
              </a:prstGeom>
              <a:blipFill>
                <a:blip r:embed="rId15"/>
                <a:stretch>
                  <a:fillRect l="-3015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3764132" y="3449946"/>
            <a:ext cx="51579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Lets see what happens when the modulus part is negativ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22100" y="1543404"/>
                <a:ext cx="100752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100" y="1543404"/>
                <a:ext cx="1007520" cy="246221"/>
              </a:xfrm>
              <a:prstGeom prst="rect">
                <a:avLst/>
              </a:prstGeom>
              <a:blipFill>
                <a:blip r:embed="rId3"/>
                <a:stretch>
                  <a:fillRect l="-4819" r="-3614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67943" y="2150435"/>
                <a:ext cx="10075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3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3" y="2150435"/>
                <a:ext cx="1007519" cy="246221"/>
              </a:xfrm>
              <a:prstGeom prst="rect">
                <a:avLst/>
              </a:prstGeom>
              <a:blipFill>
                <a:blip r:embed="rId4"/>
                <a:stretch>
                  <a:fillRect l="-4848" r="-1818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96273" y="2748270"/>
                <a:ext cx="1092159" cy="2981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273" y="2748270"/>
                <a:ext cx="1092159" cy="298159"/>
              </a:xfrm>
              <a:prstGeom prst="rect">
                <a:avLst/>
              </a:prstGeom>
              <a:blipFill>
                <a:blip r:embed="rId5"/>
                <a:stretch>
                  <a:fillRect b="-163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528457" y="3492557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7" y="3492557"/>
                <a:ext cx="1728192" cy="275268"/>
              </a:xfrm>
              <a:prstGeom prst="rect">
                <a:avLst/>
              </a:prstGeom>
              <a:blipFill>
                <a:blip r:embed="rId6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2"/>
          <p:cNvSpPr>
            <a:spLocks/>
          </p:cNvSpPr>
          <p:nvPr/>
        </p:nvSpPr>
        <p:spPr bwMode="auto">
          <a:xfrm>
            <a:off x="6228184" y="1700808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372200" y="1772816"/>
            <a:ext cx="72528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Add 3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5940152" y="234888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Arc 22"/>
          <p:cNvSpPr>
            <a:spLocks/>
          </p:cNvSpPr>
          <p:nvPr/>
        </p:nvSpPr>
        <p:spPr bwMode="auto">
          <a:xfrm>
            <a:off x="6249956" y="3006081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6012160" y="2492896"/>
            <a:ext cx="120506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quare roo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0"/>
              <p:cNvSpPr txBox="1">
                <a:spLocks noChangeArrowheads="1"/>
              </p:cNvSpPr>
              <p:nvPr/>
            </p:nvSpPr>
            <p:spPr bwMode="auto">
              <a:xfrm>
                <a:off x="6354620" y="3045431"/>
                <a:ext cx="2376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Rewrite using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>
                    <a:solidFill>
                      <a:srgbClr val="FF0000"/>
                    </a:solidFill>
                  </a:rPr>
                  <a:t> and the inverse function notation</a:t>
                </a:r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4620" y="3045431"/>
                <a:ext cx="2376264" cy="523220"/>
              </a:xfrm>
              <a:prstGeom prst="rect">
                <a:avLst/>
              </a:prstGeom>
              <a:blipFill>
                <a:blip r:embed="rId7"/>
                <a:stretch>
                  <a:fillRect t="-235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43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6" grpId="0"/>
      <p:bldP spid="27" grpId="0" animBg="1"/>
      <p:bldP spid="28" grpId="0"/>
      <p:bldP spid="29" grpId="0" animBg="1"/>
      <p:bldP spid="32" grpId="0" animBg="1"/>
      <p:bldP spid="44" grpId="0"/>
      <p:bldP spid="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278085" y="1456117"/>
            <a:ext cx="46264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aseline="0" dirty="0">
                <a:solidFill>
                  <a:srgbClr val="FF0000"/>
                </a:solidFill>
              </a:rPr>
              <a:t>We need to know the domain to be able to draw the sketch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600" baseline="0" dirty="0">
                <a:solidFill>
                  <a:srgbClr val="FF0000"/>
                </a:solidFill>
                <a:sym typeface="Wingdings" panose="05000000000000000000" pitchFamily="2" charset="2"/>
              </a:rPr>
              <a:t> We can find the domain by finding the range of the original function</a:t>
            </a:r>
            <a:endParaRPr lang="en-GB" altLang="en-US" sz="16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59928" y="2819400"/>
                <a:ext cx="129234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928" y="2819400"/>
                <a:ext cx="1292340" cy="246221"/>
              </a:xfrm>
              <a:prstGeom prst="rect">
                <a:avLst/>
              </a:prstGeom>
              <a:blipFill>
                <a:blip r:embed="rId4"/>
                <a:stretch>
                  <a:fillRect l="-5189" t="-2500" r="-283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959928" y="3254829"/>
                <a:ext cx="98443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928" y="3254829"/>
                <a:ext cx="984437" cy="246221"/>
              </a:xfrm>
              <a:prstGeom prst="rect">
                <a:avLst/>
              </a:prstGeom>
              <a:blipFill>
                <a:blip r:embed="rId5"/>
                <a:stretch>
                  <a:fillRect l="-6832" r="-372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22"/>
          <p:cNvSpPr>
            <a:spLocks/>
          </p:cNvSpPr>
          <p:nvPr/>
        </p:nvSpPr>
        <p:spPr bwMode="auto">
          <a:xfrm>
            <a:off x="7338527" y="2974437"/>
            <a:ext cx="129073" cy="43279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471657" y="3024673"/>
            <a:ext cx="88857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ub in 0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4245429" y="3699588"/>
                <a:ext cx="4800599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baseline="0" dirty="0">
                    <a:solidFill>
                      <a:srgbClr val="FF0000"/>
                    </a:solidFill>
                  </a:rPr>
                  <a:t>Larger values of </a:t>
                </a:r>
                <a14:m>
                  <m:oMath xmlns:m="http://schemas.openxmlformats.org/officeDocument/2006/math"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600" baseline="0" dirty="0">
                    <a:solidFill>
                      <a:srgbClr val="FF0000"/>
                    </a:solidFill>
                  </a:rPr>
                  <a:t> will increase the value of </a:t>
                </a:r>
                <a14:m>
                  <m:oMath xmlns:m="http://schemas.openxmlformats.org/officeDocument/2006/math"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1600" baseline="0" dirty="0">
                  <a:solidFill>
                    <a:srgbClr val="FF0000"/>
                  </a:solidFill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baseline="0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The range is therefore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altLang="en-US" sz="16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en-US" sz="16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</m:d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≥−3</m:t>
                    </m:r>
                  </m:oMath>
                </a14:m>
                <a:endParaRPr lang="en-GB" altLang="en-US" sz="1600" baseline="0" dirty="0">
                  <a:solidFill>
                    <a:srgbClr val="FF0000"/>
                  </a:solidFill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baseline="0" dirty="0">
                    <a:solidFill>
                      <a:srgbClr val="FF0000"/>
                    </a:solidFill>
                  </a:rPr>
                  <a:t>So the domain of the inverse will be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3</m:t>
                    </m:r>
                  </m:oMath>
                </a14:m>
                <a:endParaRPr lang="en-US" altLang="en-US" sz="16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5429" y="3699588"/>
                <a:ext cx="4800599" cy="1077218"/>
              </a:xfrm>
              <a:prstGeom prst="rect">
                <a:avLst/>
              </a:prstGeom>
              <a:blipFill>
                <a:blip r:embed="rId6"/>
                <a:stretch>
                  <a:fillRect l="-381" t="-1130" b="-6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9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3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blipFill>
                <a:blip r:embed="rId4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6618379" y="20202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H="1" flipV="1">
            <a:off x="6618379" y="20922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 rot="10800000">
            <a:off x="6008779" y="2440563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5823857" y="3516085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blipFill>
                <a:blip r:embed="rId7"/>
                <a:stretch>
                  <a:fillRect l="-4667" r="-600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931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3" grpId="0" animBg="1"/>
      <p:bldP spid="24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3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blipFill>
                <a:blip r:embed="rId4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6618379" y="20202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H="1" flipV="1">
            <a:off x="6618379" y="20922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 rot="10800000">
            <a:off x="6008779" y="2440563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5823857" y="3516085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blipFill>
                <a:blip r:embed="rId7"/>
                <a:stretch>
                  <a:fillRect l="-4667" r="-600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5"/>
          <p:cNvSpPr/>
          <p:nvPr/>
        </p:nvSpPr>
        <p:spPr>
          <a:xfrm rot="5400000" flipV="1">
            <a:off x="3984037" y="404934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481593" y="1934884"/>
                <a:ext cx="7323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593" y="1934884"/>
                <a:ext cx="732316" cy="215444"/>
              </a:xfrm>
              <a:prstGeom prst="rect">
                <a:avLst/>
              </a:prstGeom>
              <a:blipFill>
                <a:blip r:embed="rId8"/>
                <a:stretch>
                  <a:fillRect l="-5000" r="-833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281057" y="4016828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14800" y="5018314"/>
                <a:ext cx="5029200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equations will meet at one point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o find this point, you could set the equations equal to each other…</a:t>
                </a: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However, since they meet on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it is usually easier to set one of them equal to that instead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018314"/>
                <a:ext cx="5029200" cy="1600438"/>
              </a:xfrm>
              <a:prstGeom prst="rect">
                <a:avLst/>
              </a:prstGeom>
              <a:blipFill>
                <a:blip r:embed="rId9"/>
                <a:stretch>
                  <a:fillRect t="-760" r="-848" b="-30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47255" y="4634542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255" y="4634542"/>
                <a:ext cx="480196" cy="215444"/>
              </a:xfrm>
              <a:prstGeom prst="rect">
                <a:avLst/>
              </a:prstGeom>
              <a:blipFill>
                <a:blip r:embed="rId10"/>
                <a:stretch>
                  <a:fillRect l="-7595" r="-3797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V="1">
            <a:off x="5289579" y="2157602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069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16928" y="1491343"/>
                <a:ext cx="1132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928" y="1491343"/>
                <a:ext cx="1132041" cy="276999"/>
              </a:xfrm>
              <a:prstGeom prst="rect">
                <a:avLst/>
              </a:prstGeom>
              <a:blipFill>
                <a:blip r:embed="rId4"/>
                <a:stretch>
                  <a:fillRect l="-2688" t="-4444" r="-161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414157" y="1948543"/>
                <a:ext cx="15359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157" y="1948543"/>
                <a:ext cx="1535998" cy="276999"/>
              </a:xfrm>
              <a:prstGeom prst="rect">
                <a:avLst/>
              </a:prstGeom>
              <a:blipFill>
                <a:blip r:embed="rId5"/>
                <a:stretch>
                  <a:fillRect l="-1984" t="-4444" r="-357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25044" y="2590801"/>
                <a:ext cx="4776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044" y="2590801"/>
                <a:ext cx="477631" cy="215444"/>
              </a:xfrm>
              <a:prstGeom prst="rect">
                <a:avLst/>
              </a:prstGeom>
              <a:blipFill>
                <a:blip r:embed="rId6"/>
                <a:stretch>
                  <a:fillRect l="-5128" r="-769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56415" y="2590801"/>
                <a:ext cx="60869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415" y="2590801"/>
                <a:ext cx="608692" cy="215444"/>
              </a:xfrm>
              <a:prstGeom prst="rect">
                <a:avLst/>
              </a:prstGeom>
              <a:blipFill>
                <a:blip r:embed="rId7"/>
                <a:stretch>
                  <a:fillRect l="-6000" r="-6000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63986" y="2590801"/>
                <a:ext cx="59759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986" y="2590801"/>
                <a:ext cx="597599" cy="215444"/>
              </a:xfrm>
              <a:prstGeom prst="rect">
                <a:avLst/>
              </a:prstGeom>
              <a:blipFill>
                <a:blip r:embed="rId8"/>
                <a:stretch>
                  <a:fillRect l="-4082" r="-61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22"/>
          <p:cNvSpPr>
            <a:spLocks/>
          </p:cNvSpPr>
          <p:nvPr/>
        </p:nvSpPr>
        <p:spPr bwMode="auto">
          <a:xfrm>
            <a:off x="7750629" y="3535423"/>
            <a:ext cx="130629" cy="7644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6044819" y="1720009"/>
                <a:ext cx="120506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Subtract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4819" y="1720009"/>
                <a:ext cx="1205069" cy="307777"/>
              </a:xfrm>
              <a:prstGeom prst="rect">
                <a:avLst/>
              </a:prstGeom>
              <a:blipFill>
                <a:blip r:embed="rId9"/>
                <a:stretch>
                  <a:fillRect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70614" y="3211285"/>
                <a:ext cx="2100190" cy="590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3211285"/>
                <a:ext cx="2100190" cy="5909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370614" y="3962400"/>
                <a:ext cx="3315458" cy="649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−1)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(1)(−3)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3962400"/>
                <a:ext cx="3315458" cy="649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370614" y="4767943"/>
                <a:ext cx="1296702" cy="580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4767943"/>
                <a:ext cx="1296702" cy="5809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22"/>
          <p:cNvSpPr>
            <a:spLocks/>
          </p:cNvSpPr>
          <p:nvPr/>
        </p:nvSpPr>
        <p:spPr bwMode="auto">
          <a:xfrm>
            <a:off x="5998030" y="1663080"/>
            <a:ext cx="130628" cy="4705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7645019" y="3614124"/>
            <a:ext cx="12050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ub in value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9" name="Arc 22"/>
          <p:cNvSpPr>
            <a:spLocks/>
          </p:cNvSpPr>
          <p:nvPr/>
        </p:nvSpPr>
        <p:spPr bwMode="auto">
          <a:xfrm>
            <a:off x="7707086" y="4340966"/>
            <a:ext cx="130629" cy="7644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7688562" y="4256381"/>
            <a:ext cx="1455438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 (in this case the answer must be positive, based on the graph we sketched)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26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  <p:bldP spid="7" grpId="0"/>
      <p:bldP spid="31" grpId="0"/>
      <p:bldP spid="32" grpId="0"/>
      <p:bldP spid="33" grpId="0" animBg="1"/>
      <p:bldP spid="34" grpId="0"/>
      <p:bldP spid="8" grpId="0"/>
      <p:bldP spid="35" grpId="0"/>
      <p:bldP spid="36" grpId="0"/>
      <p:bldP spid="37" grpId="0" animBg="1"/>
      <p:bldP spid="38" grpId="0"/>
      <p:bldP spid="39" grpId="0" animBg="1"/>
      <p:bldP spid="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E</a:t>
            </a:r>
          </a:p>
        </p:txBody>
      </p:sp>
    </p:spTree>
    <p:extLst>
      <p:ext uri="{BB962C8B-B14F-4D97-AF65-F5344CB8AC3E}">
        <p14:creationId xmlns:p14="http://schemas.microsoft.com/office/powerpoint/2010/main" val="28654770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ing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Reflect any parts wher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in the x-axis</a:t>
                </a: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Remove the parts below the x-axi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l="-1131"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blipFill>
                <a:blip r:embed="rId3"/>
                <a:stretch>
                  <a:fillRect l="-3458" t="-4444" r="-230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63589" y="1689463"/>
                <a:ext cx="34679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89" y="1689463"/>
                <a:ext cx="3467937" cy="369332"/>
              </a:xfrm>
              <a:prstGeom prst="rect">
                <a:avLst/>
              </a:prstGeom>
              <a:blipFill>
                <a:blip r:embed="rId4"/>
                <a:stretch>
                  <a:fillRect l="-140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4211960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660232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rot="16200000">
            <a:off x="4211960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>
            <a:off x="6660232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blipFill>
                <a:blip r:embed="rId9"/>
                <a:stretch>
                  <a:fillRect l="-1563" t="-250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5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blipFill>
                <a:blip r:embed="rId10"/>
                <a:stretch>
                  <a:fillRect l="-3343" r="-304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139952" y="3068960"/>
            <a:ext cx="2411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rosses the x-axis at 5 and -2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y-intercept is at 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Arc 20"/>
          <p:cNvSpPr/>
          <p:nvPr/>
        </p:nvSpPr>
        <p:spPr>
          <a:xfrm rot="5400000">
            <a:off x="3913076" y="3439852"/>
            <a:ext cx="3240360" cy="1346448"/>
          </a:xfrm>
          <a:prstGeom prst="arc">
            <a:avLst>
              <a:gd name="adj1" fmla="val 16071197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8424" y="3789040"/>
                <a:ext cx="626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6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3789040"/>
                <a:ext cx="626262" cy="246221"/>
              </a:xfrm>
              <a:prstGeom prst="rect">
                <a:avLst/>
              </a:prstGeom>
              <a:blipFill>
                <a:blip r:embed="rId11"/>
                <a:stretch>
                  <a:fillRect l="-971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574596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Arc 23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20027532"/>
              <a:gd name="adj2" fmla="val 157479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Arc 24"/>
          <p:cNvSpPr/>
          <p:nvPr/>
        </p:nvSpPr>
        <p:spPr>
          <a:xfrm rot="16200000" flipV="1">
            <a:off x="6361348" y="5528084"/>
            <a:ext cx="3240360" cy="1346448"/>
          </a:xfrm>
          <a:prstGeom prst="arc">
            <a:avLst>
              <a:gd name="adj1" fmla="val 20027532"/>
              <a:gd name="adj2" fmla="val 157479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6071197"/>
              <a:gd name="adj2" fmla="val 1999780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251520" y="5373216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modulus above is of the </a:t>
            </a:r>
            <a:r>
              <a:rPr lang="en-US" sz="1400" u="sng" dirty="0">
                <a:solidFill>
                  <a:srgbClr val="0000FF"/>
                </a:solidFill>
                <a:latin typeface="Comic Sans MS" panose="030F0702030302020204" pitchFamily="66" charset="0"/>
              </a:rPr>
              <a:t>whole</a:t>
            </a:r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 function</a:t>
            </a:r>
          </a:p>
          <a:p>
            <a:pPr algn="ctr"/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at any final answers (‘y’) that we get which are negative, they will become positive at the end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2160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16016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32040" y="558924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60432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64288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80312" y="558924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80312" y="450912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blipFill>
                <a:blip r:embed="rId12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460432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3789040"/>
                <a:ext cx="449867" cy="246221"/>
              </a:xfrm>
              <a:prstGeom prst="rect">
                <a:avLst/>
              </a:prstGeom>
              <a:blipFill>
                <a:blip r:embed="rId13"/>
                <a:stretch>
                  <a:fillRect l="-16216" r="-14865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559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4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4" grpId="1" animBg="1"/>
      <p:bldP spid="25" grpId="0" animBg="1"/>
      <p:bldP spid="26" grpId="0" animBg="1"/>
      <p:bldP spid="28" grpId="0"/>
      <p:bldP spid="29" grpId="0"/>
      <p:bldP spid="30" grpId="0"/>
      <p:bldP spid="32" grpId="0"/>
      <p:bldP spid="33" grpId="0"/>
      <p:bldP spid="34" grpId="0"/>
      <p:bldP spid="34" grpId="1"/>
      <p:bldP spid="35" grpId="0"/>
      <p:bldP spid="36" grpId="0"/>
      <p:bldP spid="37" grpId="0"/>
      <p:bldP spid="37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ing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Reflect this in the y-axi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l="-323"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blipFill>
                <a:blip r:embed="rId3"/>
                <a:stretch>
                  <a:fillRect l="-3458" t="-4444" r="-230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63589" y="1689463"/>
                <a:ext cx="34671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89" y="1689463"/>
                <a:ext cx="3467168" cy="369332"/>
              </a:xfrm>
              <a:prstGeom prst="rect">
                <a:avLst/>
              </a:prstGeom>
              <a:blipFill>
                <a:blip r:embed="rId4"/>
                <a:stretch>
                  <a:fillRect l="-140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4211960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660232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rot="16200000">
            <a:off x="4211960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>
            <a:off x="6660232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blipFill>
                <a:blip r:embed="rId9"/>
                <a:stretch>
                  <a:fillRect l="-1563" t="-250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5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blipFill>
                <a:blip r:embed="rId10"/>
                <a:stretch>
                  <a:fillRect l="-3343" r="-304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139952" y="3068960"/>
            <a:ext cx="2411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rosses the x-axis at 5 and -2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y-intercept is at 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Arc 20"/>
          <p:cNvSpPr/>
          <p:nvPr/>
        </p:nvSpPr>
        <p:spPr>
          <a:xfrm rot="5400000">
            <a:off x="3913076" y="3439852"/>
            <a:ext cx="3240360" cy="1346448"/>
          </a:xfrm>
          <a:prstGeom prst="arc">
            <a:avLst>
              <a:gd name="adj1" fmla="val 16071197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460432" y="3789040"/>
                <a:ext cx="58015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3789040"/>
                <a:ext cx="580159" cy="246221"/>
              </a:xfrm>
              <a:prstGeom prst="rect">
                <a:avLst/>
              </a:prstGeom>
              <a:blipFill>
                <a:blip r:embed="rId11"/>
                <a:stretch>
                  <a:fillRect l="-12632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62743" y="4893821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modulus above is of the </a:t>
            </a:r>
            <a:r>
              <a:rPr lang="en-US" sz="1400" u="sng" dirty="0">
                <a:solidFill>
                  <a:srgbClr val="0000FF"/>
                </a:solidFill>
                <a:latin typeface="Comic Sans MS" panose="030F0702030302020204" pitchFamily="66" charset="0"/>
              </a:rPr>
              <a:t>inputs (x)</a:t>
            </a:r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at when we put in a negative number, we get the same output as for the equivalent positive number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2160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16016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32040" y="573325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60432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80312" y="573325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blipFill>
                <a:blip r:embed="rId12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451553" y="3791011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1553" y="3791011"/>
                <a:ext cx="449867" cy="246221"/>
              </a:xfrm>
              <a:prstGeom prst="rect">
                <a:avLst/>
              </a:prstGeom>
              <a:blipFill>
                <a:blip r:embed="rId13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9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6071197"/>
              <a:gd name="adj2" fmla="val 52673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Arc 40"/>
          <p:cNvSpPr/>
          <p:nvPr/>
        </p:nvSpPr>
        <p:spPr>
          <a:xfrm rot="16200000" flipH="1">
            <a:off x="5892802" y="3439852"/>
            <a:ext cx="3240360" cy="1346448"/>
          </a:xfrm>
          <a:prstGeom prst="arc">
            <a:avLst>
              <a:gd name="adj1" fmla="val 16071197"/>
              <a:gd name="adj2" fmla="val 52673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6713011" y="5158671"/>
            <a:ext cx="3624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26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4" grpId="0"/>
      <p:bldP spid="17" grpId="0"/>
      <p:bldP spid="18" grpId="0"/>
      <p:bldP spid="19" grpId="0"/>
      <p:bldP spid="20" grpId="0"/>
      <p:bldP spid="21" grpId="0" animBg="1"/>
      <p:bldP spid="22" grpId="0"/>
      <p:bldP spid="28" grpId="0"/>
      <p:bldP spid="29" grpId="0"/>
      <p:bldP spid="30" grpId="0"/>
      <p:bldP spid="32" grpId="0"/>
      <p:bldP spid="34" grpId="0"/>
      <p:bldP spid="36" grpId="0"/>
      <p:bldP spid="37" grpId="0"/>
      <p:bldP spid="37" grpId="1"/>
      <p:bldP spid="40" grpId="0" animBg="1"/>
      <p:bldP spid="41" grpId="0" animBg="1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4" name="Straight Connector 123"/>
          <p:cNvCxnSpPr/>
          <p:nvPr/>
        </p:nvCxnSpPr>
        <p:spPr>
          <a:xfrm>
            <a:off x="6516216" y="1484784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4716016" y="2132856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 −360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60</m:t>
                      </m:r>
                    </m:oMath>
                  </m:oMathPara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115" name="Freeform 114"/>
          <p:cNvSpPr/>
          <p:nvPr/>
        </p:nvSpPr>
        <p:spPr>
          <a:xfrm>
            <a:off x="4788024" y="17008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Freeform 115"/>
          <p:cNvSpPr/>
          <p:nvPr/>
        </p:nvSpPr>
        <p:spPr>
          <a:xfrm>
            <a:off x="6516216" y="17008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Freeform 116"/>
          <p:cNvSpPr/>
          <p:nvPr/>
        </p:nvSpPr>
        <p:spPr>
          <a:xfrm flipV="1">
            <a:off x="5652120" y="21328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Freeform 117"/>
          <p:cNvSpPr/>
          <p:nvPr/>
        </p:nvSpPr>
        <p:spPr>
          <a:xfrm flipV="1">
            <a:off x="7380312" y="21328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TextBox 125"/>
          <p:cNvSpPr txBox="1"/>
          <p:nvPr/>
        </p:nvSpPr>
        <p:spPr>
          <a:xfrm>
            <a:off x="8172400" y="2132856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092280" y="2132856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292080" y="2132856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427984" y="2132856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300192" y="1556792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228184" y="242088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4283968" y="1412776"/>
                <a:ext cx="8470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412776"/>
                <a:ext cx="847027" cy="246221"/>
              </a:xfrm>
              <a:prstGeom prst="rect">
                <a:avLst/>
              </a:prstGeom>
              <a:blipFill>
                <a:blip r:embed="rId3"/>
                <a:stretch>
                  <a:fillRect l="-5755" r="-7914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Straight Connector 132"/>
          <p:cNvCxnSpPr/>
          <p:nvPr/>
        </p:nvCxnSpPr>
        <p:spPr>
          <a:xfrm>
            <a:off x="6516216" y="3284984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4716016" y="3933056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Freeform 134"/>
          <p:cNvSpPr/>
          <p:nvPr/>
        </p:nvSpPr>
        <p:spPr>
          <a:xfrm>
            <a:off x="4788024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6" name="Freeform 135"/>
          <p:cNvSpPr/>
          <p:nvPr/>
        </p:nvSpPr>
        <p:spPr>
          <a:xfrm>
            <a:off x="6516216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7" name="Freeform 136"/>
          <p:cNvSpPr/>
          <p:nvPr/>
        </p:nvSpPr>
        <p:spPr>
          <a:xfrm flipV="1">
            <a:off x="5652120" y="39330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8" name="Freeform 137"/>
          <p:cNvSpPr/>
          <p:nvPr/>
        </p:nvSpPr>
        <p:spPr>
          <a:xfrm flipV="1">
            <a:off x="7380312" y="39330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9" name="TextBox 138"/>
          <p:cNvSpPr txBox="1"/>
          <p:nvPr/>
        </p:nvSpPr>
        <p:spPr>
          <a:xfrm>
            <a:off x="8172400" y="3933056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7092280" y="3933056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292080" y="3933056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4427984" y="3933056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300192" y="3356992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228184" y="422108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4139952" y="3212976"/>
                <a:ext cx="102342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6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12976"/>
                <a:ext cx="1023422" cy="246221"/>
              </a:xfrm>
              <a:prstGeom prst="rect">
                <a:avLst/>
              </a:prstGeom>
              <a:blipFill>
                <a:blip r:embed="rId4"/>
                <a:stretch>
                  <a:fillRect l="-416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Freeform 145"/>
          <p:cNvSpPr/>
          <p:nvPr/>
        </p:nvSpPr>
        <p:spPr>
          <a:xfrm>
            <a:off x="5652120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Freeform 146"/>
          <p:cNvSpPr/>
          <p:nvPr/>
        </p:nvSpPr>
        <p:spPr>
          <a:xfrm>
            <a:off x="7380312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8" name="Straight Connector 147"/>
          <p:cNvCxnSpPr/>
          <p:nvPr/>
        </p:nvCxnSpPr>
        <p:spPr>
          <a:xfrm>
            <a:off x="6516216" y="5157192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>
            <a:off x="4716016" y="5805264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Freeform 149"/>
          <p:cNvSpPr/>
          <p:nvPr/>
        </p:nvSpPr>
        <p:spPr>
          <a:xfrm>
            <a:off x="5652120" y="537321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Freeform 150"/>
          <p:cNvSpPr/>
          <p:nvPr/>
        </p:nvSpPr>
        <p:spPr>
          <a:xfrm>
            <a:off x="6516216" y="537321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2" name="Freeform 151"/>
          <p:cNvSpPr/>
          <p:nvPr/>
        </p:nvSpPr>
        <p:spPr>
          <a:xfrm flipV="1">
            <a:off x="4788024" y="5805264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Freeform 152"/>
          <p:cNvSpPr/>
          <p:nvPr/>
        </p:nvSpPr>
        <p:spPr>
          <a:xfrm flipV="1">
            <a:off x="7380312" y="5805264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4" name="TextBox 153"/>
          <p:cNvSpPr txBox="1"/>
          <p:nvPr/>
        </p:nvSpPr>
        <p:spPr>
          <a:xfrm>
            <a:off x="8172400" y="5805264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7092280" y="5805264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5508104" y="5805264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4427984" y="5805264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6300192" y="5229200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228184" y="6093296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/>
              <p:cNvSpPr txBox="1"/>
              <p:nvPr/>
            </p:nvSpPr>
            <p:spPr>
              <a:xfrm>
                <a:off x="4139952" y="5445224"/>
                <a:ext cx="97693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5445224"/>
                <a:ext cx="976934" cy="246221"/>
              </a:xfrm>
              <a:prstGeom prst="rect">
                <a:avLst/>
              </a:prstGeom>
              <a:blipFill>
                <a:blip r:embed="rId5"/>
                <a:stretch>
                  <a:fillRect l="-4375" r="-7500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6444208" y="11967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119675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6444208" y="29969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996952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6444208" y="48691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86916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8316416" y="566124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5661248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8316416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8316416" y="19888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1988840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4139952" y="3212976"/>
                <a:ext cx="8470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12976"/>
                <a:ext cx="847027" cy="246221"/>
              </a:xfrm>
              <a:prstGeom prst="rect">
                <a:avLst/>
              </a:prstGeom>
              <a:blipFill>
                <a:blip r:embed="rId10"/>
                <a:stretch>
                  <a:fillRect l="-5755" r="-863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04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 animBg="1"/>
      <p:bldP spid="117" grpId="0" animBg="1"/>
      <p:bldP spid="118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5" grpId="0" animBg="1"/>
      <p:bldP spid="136" grpId="0" animBg="1"/>
      <p:bldP spid="137" grpId="0" animBg="1"/>
      <p:bldP spid="137" grpId="1" animBg="1"/>
      <p:bldP spid="138" grpId="0" animBg="1"/>
      <p:bldP spid="138" grpId="1" animBg="1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 animBg="1"/>
      <p:bldP spid="147" grpId="0" animBg="1"/>
      <p:bldP spid="150" grpId="0" animBg="1"/>
      <p:bldP spid="151" grpId="0" animBg="1"/>
      <p:bldP spid="152" grpId="0" animBg="1"/>
      <p:bldP spid="153" grpId="0" animBg="1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69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The diagram shows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with five points labelled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each of the following graphs, labelling points corresponding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as well as any intersections with the axes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  <a:blipFill>
                <a:blip r:embed="rId2"/>
                <a:stretch>
                  <a:fillRect l="-1454" t="-1673" r="-3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>
            <a:off x="4180328" y="2702944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/>
          <p:cNvCxnSpPr/>
          <p:nvPr/>
        </p:nvCxnSpPr>
        <p:spPr>
          <a:xfrm rot="16200000">
            <a:off x="5188440" y="234290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5111753" y="1700808"/>
            <a:ext cx="3474720" cy="1576347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4720" h="1576347">
                <a:moveTo>
                  <a:pt x="0" y="1576347"/>
                </a:moveTo>
                <a:cubicBezTo>
                  <a:pt x="248920" y="794753"/>
                  <a:pt x="497840" y="13159"/>
                  <a:pt x="827314" y="96"/>
                </a:cubicBezTo>
                <a:cubicBezTo>
                  <a:pt x="1156788" y="-12967"/>
                  <a:pt x="1638663" y="1306381"/>
                  <a:pt x="1976846" y="1497970"/>
                </a:cubicBezTo>
                <a:cubicBezTo>
                  <a:pt x="2315029" y="1689559"/>
                  <a:pt x="2606767" y="1220747"/>
                  <a:pt x="2856412" y="1149627"/>
                </a:cubicBezTo>
                <a:cubicBezTo>
                  <a:pt x="3106057" y="1078507"/>
                  <a:pt x="3290388" y="1074878"/>
                  <a:pt x="3474720" y="107125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6621838" y="2636521"/>
            <a:ext cx="144016" cy="144016"/>
            <a:chOff x="7092280" y="4149080"/>
            <a:chExt cx="144016" cy="14401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5237311" y="2640943"/>
            <a:ext cx="144016" cy="144016"/>
            <a:chOff x="7092280" y="4149080"/>
            <a:chExt cx="144016" cy="144016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6203011" y="1922419"/>
            <a:ext cx="144016" cy="144016"/>
            <a:chOff x="7092280" y="4149080"/>
            <a:chExt cx="144016" cy="14401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864194" y="1635036"/>
            <a:ext cx="144016" cy="144016"/>
            <a:chOff x="7092280" y="4149080"/>
            <a:chExt cx="144016" cy="144016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134556" y="3176453"/>
            <a:ext cx="144016" cy="144016"/>
            <a:chOff x="7092280" y="4149080"/>
            <a:chExt cx="144016" cy="144016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blipFill>
                <a:blip r:embed="rId15"/>
                <a:stretch>
                  <a:fillRect l="-5833" r="-7500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75" name="Rectangle 174"/>
          <p:cNvSpPr/>
          <p:nvPr/>
        </p:nvSpPr>
        <p:spPr>
          <a:xfrm>
            <a:off x="3517900" y="6121400"/>
            <a:ext cx="476250" cy="635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7" name="TextBox 17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8" name="Freeform 37"/>
          <p:cNvSpPr/>
          <p:nvPr/>
        </p:nvSpPr>
        <p:spPr>
          <a:xfrm flipV="1">
            <a:off x="6660232" y="4751525"/>
            <a:ext cx="1872706" cy="532280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1872706"/>
              <a:gd name="connsiteY0" fmla="*/ 266 h 483318"/>
              <a:gd name="connsiteX1" fmla="*/ 374832 w 1872706"/>
              <a:gd name="connsiteY1" fmla="*/ 482140 h 483318"/>
              <a:gd name="connsiteX2" fmla="*/ 1254398 w 1872706"/>
              <a:gd name="connsiteY2" fmla="*/ 133797 h 483318"/>
              <a:gd name="connsiteX3" fmla="*/ 1872706 w 1872706"/>
              <a:gd name="connsiteY3" fmla="*/ 55420 h 483318"/>
              <a:gd name="connsiteX0" fmla="*/ 0 w 1872706"/>
              <a:gd name="connsiteY0" fmla="*/ 0 h 483052"/>
              <a:gd name="connsiteX1" fmla="*/ 374832 w 1872706"/>
              <a:gd name="connsiteY1" fmla="*/ 481874 h 483052"/>
              <a:gd name="connsiteX2" fmla="*/ 1254398 w 1872706"/>
              <a:gd name="connsiteY2" fmla="*/ 133531 h 483052"/>
              <a:gd name="connsiteX3" fmla="*/ 1872706 w 1872706"/>
              <a:gd name="connsiteY3" fmla="*/ 55154 h 48305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31623"/>
              <a:gd name="connsiteX1" fmla="*/ 374832 w 1872706"/>
              <a:gd name="connsiteY1" fmla="*/ 481874 h 531623"/>
              <a:gd name="connsiteX2" fmla="*/ 1254398 w 1872706"/>
              <a:gd name="connsiteY2" fmla="*/ 133531 h 531623"/>
              <a:gd name="connsiteX3" fmla="*/ 1872706 w 1872706"/>
              <a:gd name="connsiteY3" fmla="*/ 55154 h 531623"/>
              <a:gd name="connsiteX0" fmla="*/ 0 w 1872706"/>
              <a:gd name="connsiteY0" fmla="*/ 0 h 532661"/>
              <a:gd name="connsiteX1" fmla="*/ 374832 w 1872706"/>
              <a:gd name="connsiteY1" fmla="*/ 481874 h 532661"/>
              <a:gd name="connsiteX2" fmla="*/ 1254398 w 1872706"/>
              <a:gd name="connsiteY2" fmla="*/ 133531 h 532661"/>
              <a:gd name="connsiteX3" fmla="*/ 1872706 w 1872706"/>
              <a:gd name="connsiteY3" fmla="*/ 55154 h 532661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2280"/>
              <a:gd name="connsiteX1" fmla="*/ 374832 w 1872706"/>
              <a:gd name="connsiteY1" fmla="*/ 481874 h 532280"/>
              <a:gd name="connsiteX2" fmla="*/ 1254398 w 1872706"/>
              <a:gd name="connsiteY2" fmla="*/ 133531 h 532280"/>
              <a:gd name="connsiteX3" fmla="*/ 1872706 w 1872706"/>
              <a:gd name="connsiteY3" fmla="*/ 55154 h 53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2706" h="532280">
                <a:moveTo>
                  <a:pt x="0" y="0"/>
                </a:moveTo>
                <a:cubicBezTo>
                  <a:pt x="132624" y="196487"/>
                  <a:pt x="140366" y="275469"/>
                  <a:pt x="374832" y="481874"/>
                </a:cubicBezTo>
                <a:cubicBezTo>
                  <a:pt x="609298" y="688279"/>
                  <a:pt x="1004753" y="198301"/>
                  <a:pt x="1254398" y="133531"/>
                </a:cubicBezTo>
                <a:cubicBezTo>
                  <a:pt x="1504043" y="68761"/>
                  <a:pt x="1688374" y="58782"/>
                  <a:pt x="1872706" y="5515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Freeform 38"/>
          <p:cNvSpPr/>
          <p:nvPr/>
        </p:nvSpPr>
        <p:spPr>
          <a:xfrm flipV="1">
            <a:off x="5097769" y="4703340"/>
            <a:ext cx="179614" cy="5793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827314"/>
              <a:gd name="connsiteY0" fmla="*/ 1576251 h 1576251"/>
              <a:gd name="connsiteX1" fmla="*/ 827314 w 827314"/>
              <a:gd name="connsiteY1" fmla="*/ 0 h 1576251"/>
              <a:gd name="connsiteX0" fmla="*/ 0 w 179614"/>
              <a:gd name="connsiteY0" fmla="*/ 597033 h 597033"/>
              <a:gd name="connsiteX1" fmla="*/ 179614 w 179614"/>
              <a:gd name="connsiteY1" fmla="*/ 17732 h 597033"/>
              <a:gd name="connsiteX0" fmla="*/ 0 w 179614"/>
              <a:gd name="connsiteY0" fmla="*/ 579301 h 579301"/>
              <a:gd name="connsiteX1" fmla="*/ 179614 w 179614"/>
              <a:gd name="connsiteY1" fmla="*/ 0 h 579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614" h="579301">
                <a:moveTo>
                  <a:pt x="0" y="579301"/>
                </a:moveTo>
                <a:cubicBezTo>
                  <a:pt x="248920" y="-202293"/>
                  <a:pt x="66040" y="387713"/>
                  <a:pt x="17961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Freeform 39"/>
          <p:cNvSpPr/>
          <p:nvPr/>
        </p:nvSpPr>
        <p:spPr>
          <a:xfrm>
            <a:off x="5284459" y="4301385"/>
            <a:ext cx="1386296" cy="10106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1786346"/>
              <a:gd name="connsiteY0" fmla="*/ 1005968 h 1511791"/>
              <a:gd name="connsiteX1" fmla="*/ 636814 w 1786346"/>
              <a:gd name="connsiteY1" fmla="*/ 13917 h 1511791"/>
              <a:gd name="connsiteX2" fmla="*/ 1786346 w 1786346"/>
              <a:gd name="connsiteY2" fmla="*/ 1511791 h 1511791"/>
              <a:gd name="connsiteX0" fmla="*/ 0 w 1386296"/>
              <a:gd name="connsiteY0" fmla="*/ 992079 h 1008952"/>
              <a:gd name="connsiteX1" fmla="*/ 636814 w 1386296"/>
              <a:gd name="connsiteY1" fmla="*/ 28 h 1008952"/>
              <a:gd name="connsiteX2" fmla="*/ 1386296 w 1386296"/>
              <a:gd name="connsiteY2" fmla="*/ 1008952 h 1008952"/>
              <a:gd name="connsiteX0" fmla="*/ 0 w 1386296"/>
              <a:gd name="connsiteY0" fmla="*/ 992079 h 1008952"/>
              <a:gd name="connsiteX1" fmla="*/ 636814 w 1386296"/>
              <a:gd name="connsiteY1" fmla="*/ 28 h 1008952"/>
              <a:gd name="connsiteX2" fmla="*/ 1386296 w 1386296"/>
              <a:gd name="connsiteY2" fmla="*/ 1008952 h 1008952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6296" h="1010601">
                <a:moveTo>
                  <a:pt x="0" y="993728"/>
                </a:moveTo>
                <a:cubicBezTo>
                  <a:pt x="287020" y="237534"/>
                  <a:pt x="405765" y="43315"/>
                  <a:pt x="636814" y="1677"/>
                </a:cubicBezTo>
                <a:cubicBezTo>
                  <a:pt x="867863" y="-39961"/>
                  <a:pt x="1251313" y="704712"/>
                  <a:pt x="1386296" y="1010601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Freeform 98"/>
          <p:cNvSpPr/>
          <p:nvPr/>
        </p:nvSpPr>
        <p:spPr>
          <a:xfrm>
            <a:off x="6660232" y="5301208"/>
            <a:ext cx="1872706" cy="532280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1872706"/>
              <a:gd name="connsiteY0" fmla="*/ 266 h 483318"/>
              <a:gd name="connsiteX1" fmla="*/ 374832 w 1872706"/>
              <a:gd name="connsiteY1" fmla="*/ 482140 h 483318"/>
              <a:gd name="connsiteX2" fmla="*/ 1254398 w 1872706"/>
              <a:gd name="connsiteY2" fmla="*/ 133797 h 483318"/>
              <a:gd name="connsiteX3" fmla="*/ 1872706 w 1872706"/>
              <a:gd name="connsiteY3" fmla="*/ 55420 h 483318"/>
              <a:gd name="connsiteX0" fmla="*/ 0 w 1872706"/>
              <a:gd name="connsiteY0" fmla="*/ 0 h 483052"/>
              <a:gd name="connsiteX1" fmla="*/ 374832 w 1872706"/>
              <a:gd name="connsiteY1" fmla="*/ 481874 h 483052"/>
              <a:gd name="connsiteX2" fmla="*/ 1254398 w 1872706"/>
              <a:gd name="connsiteY2" fmla="*/ 133531 h 483052"/>
              <a:gd name="connsiteX3" fmla="*/ 1872706 w 1872706"/>
              <a:gd name="connsiteY3" fmla="*/ 55154 h 48305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31623"/>
              <a:gd name="connsiteX1" fmla="*/ 374832 w 1872706"/>
              <a:gd name="connsiteY1" fmla="*/ 481874 h 531623"/>
              <a:gd name="connsiteX2" fmla="*/ 1254398 w 1872706"/>
              <a:gd name="connsiteY2" fmla="*/ 133531 h 531623"/>
              <a:gd name="connsiteX3" fmla="*/ 1872706 w 1872706"/>
              <a:gd name="connsiteY3" fmla="*/ 55154 h 531623"/>
              <a:gd name="connsiteX0" fmla="*/ 0 w 1872706"/>
              <a:gd name="connsiteY0" fmla="*/ 0 h 532661"/>
              <a:gd name="connsiteX1" fmla="*/ 374832 w 1872706"/>
              <a:gd name="connsiteY1" fmla="*/ 481874 h 532661"/>
              <a:gd name="connsiteX2" fmla="*/ 1254398 w 1872706"/>
              <a:gd name="connsiteY2" fmla="*/ 133531 h 532661"/>
              <a:gd name="connsiteX3" fmla="*/ 1872706 w 1872706"/>
              <a:gd name="connsiteY3" fmla="*/ 55154 h 532661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2280"/>
              <a:gd name="connsiteX1" fmla="*/ 374832 w 1872706"/>
              <a:gd name="connsiteY1" fmla="*/ 481874 h 532280"/>
              <a:gd name="connsiteX2" fmla="*/ 1254398 w 1872706"/>
              <a:gd name="connsiteY2" fmla="*/ 133531 h 532280"/>
              <a:gd name="connsiteX3" fmla="*/ 1872706 w 1872706"/>
              <a:gd name="connsiteY3" fmla="*/ 55154 h 53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2706" h="532280">
                <a:moveTo>
                  <a:pt x="0" y="0"/>
                </a:moveTo>
                <a:cubicBezTo>
                  <a:pt x="132624" y="196487"/>
                  <a:pt x="140366" y="275469"/>
                  <a:pt x="374832" y="481874"/>
                </a:cubicBezTo>
                <a:cubicBezTo>
                  <a:pt x="609298" y="688279"/>
                  <a:pt x="1004753" y="198301"/>
                  <a:pt x="1254398" y="133531"/>
                </a:cubicBezTo>
                <a:cubicBezTo>
                  <a:pt x="1504043" y="68761"/>
                  <a:pt x="1688374" y="58782"/>
                  <a:pt x="1872706" y="5515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Freeform 99"/>
          <p:cNvSpPr/>
          <p:nvPr/>
        </p:nvSpPr>
        <p:spPr>
          <a:xfrm>
            <a:off x="5103484" y="5293028"/>
            <a:ext cx="179614" cy="5793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827314"/>
              <a:gd name="connsiteY0" fmla="*/ 1576251 h 1576251"/>
              <a:gd name="connsiteX1" fmla="*/ 827314 w 827314"/>
              <a:gd name="connsiteY1" fmla="*/ 0 h 1576251"/>
              <a:gd name="connsiteX0" fmla="*/ 0 w 179614"/>
              <a:gd name="connsiteY0" fmla="*/ 597033 h 597033"/>
              <a:gd name="connsiteX1" fmla="*/ 179614 w 179614"/>
              <a:gd name="connsiteY1" fmla="*/ 17732 h 597033"/>
              <a:gd name="connsiteX0" fmla="*/ 0 w 179614"/>
              <a:gd name="connsiteY0" fmla="*/ 579301 h 579301"/>
              <a:gd name="connsiteX1" fmla="*/ 179614 w 179614"/>
              <a:gd name="connsiteY1" fmla="*/ 0 h 579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614" h="579301">
                <a:moveTo>
                  <a:pt x="0" y="579301"/>
                </a:moveTo>
                <a:cubicBezTo>
                  <a:pt x="248920" y="-202293"/>
                  <a:pt x="66040" y="387713"/>
                  <a:pt x="17961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6097860" y="3711629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860" y="3711629"/>
                <a:ext cx="144142" cy="215444"/>
              </a:xfrm>
              <a:prstGeom prst="rect">
                <a:avLst/>
              </a:prstGeom>
              <a:blipFill>
                <a:blip r:embed="rId16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Straight Arrow Connector 101"/>
          <p:cNvCxnSpPr/>
          <p:nvPr/>
        </p:nvCxnSpPr>
        <p:spPr>
          <a:xfrm>
            <a:off x="4211960" y="5301208"/>
            <a:ext cx="44644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 flipH="1">
                <a:off x="8690148" y="5223797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690148" y="5223797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4" name="Straight Arrow Connector 103"/>
          <p:cNvCxnSpPr/>
          <p:nvPr/>
        </p:nvCxnSpPr>
        <p:spPr>
          <a:xfrm rot="16200000">
            <a:off x="5161756" y="4935765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6595154" y="5229382"/>
            <a:ext cx="144016" cy="144016"/>
            <a:chOff x="7092280" y="4149080"/>
            <a:chExt cx="144016" cy="144016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5210627" y="5233804"/>
            <a:ext cx="144016" cy="144016"/>
            <a:chOff x="7092280" y="4149080"/>
            <a:chExt cx="144016" cy="144016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6176327" y="4486705"/>
            <a:ext cx="144016" cy="144016"/>
            <a:chOff x="7092280" y="4149080"/>
            <a:chExt cx="144016" cy="144016"/>
          </a:xfrm>
        </p:grpSpPr>
        <p:cxnSp>
          <p:nvCxnSpPr>
            <p:cNvPr id="113" name="Straight Connector 11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5837510" y="4227897"/>
            <a:ext cx="144016" cy="144016"/>
            <a:chOff x="7092280" y="4149080"/>
            <a:chExt cx="144016" cy="144016"/>
          </a:xfrm>
        </p:grpSpPr>
        <p:cxnSp>
          <p:nvCxnSpPr>
            <p:cNvPr id="116" name="Straight Connector 115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Group 117"/>
          <p:cNvGrpSpPr/>
          <p:nvPr/>
        </p:nvGrpSpPr>
        <p:grpSpPr>
          <a:xfrm>
            <a:off x="7085012" y="5769314"/>
            <a:ext cx="144016" cy="144016"/>
            <a:chOff x="7092280" y="4149080"/>
            <a:chExt cx="144016" cy="144016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989275" y="5042703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275" y="5042703"/>
                <a:ext cx="31919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5572749" y="4137011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749" y="4137011"/>
                <a:ext cx="32502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6225076" y="428260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076" y="4282607"/>
                <a:ext cx="319190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347812" y="5269125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812" y="5269125"/>
                <a:ext cx="330219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6924755" y="5556508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755" y="5556508"/>
                <a:ext cx="319190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5163447" y="5303960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447" y="5303960"/>
                <a:ext cx="420308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5881087" y="4443716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87" y="4443716"/>
                <a:ext cx="389850" cy="2769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513275" y="5321376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275" y="5321376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6815898" y="5856953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898" y="5856953"/>
                <a:ext cx="691215" cy="276999"/>
              </a:xfrm>
              <a:prstGeom prst="rect">
                <a:avLst/>
              </a:prstGeom>
              <a:blipFill>
                <a:blip r:embed="rId2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5459538" y="3971548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538" y="3971548"/>
                <a:ext cx="867545" cy="276999"/>
              </a:xfrm>
              <a:prstGeom prst="rect">
                <a:avLst/>
              </a:prstGeom>
              <a:blipFill>
                <a:blip r:embed="rId2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8385617" y="5377982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5617" y="5377982"/>
                <a:ext cx="730136" cy="215444"/>
              </a:xfrm>
              <a:prstGeom prst="rect">
                <a:avLst/>
              </a:prstGeom>
              <a:blipFill>
                <a:blip r:embed="rId26"/>
                <a:stretch>
                  <a:fillRect l="-5882" r="-840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7104062" y="4683464"/>
            <a:ext cx="144016" cy="144016"/>
            <a:chOff x="7092280" y="4149080"/>
            <a:chExt cx="144016" cy="144016"/>
          </a:xfrm>
        </p:grpSpPr>
        <p:cxnSp>
          <p:nvCxnSpPr>
            <p:cNvPr id="133" name="Straight Connector 13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6943805" y="4470658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805" y="4470658"/>
                <a:ext cx="356188" cy="27699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/>
              <p:cNvSpPr txBox="1"/>
              <p:nvPr/>
            </p:nvSpPr>
            <p:spPr>
              <a:xfrm>
                <a:off x="7130223" y="4447253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6" name="TextBox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0223" y="4447253"/>
                <a:ext cx="550151" cy="276999"/>
              </a:xfrm>
              <a:prstGeom prst="rect">
                <a:avLst/>
              </a:prstGeom>
              <a:blipFill>
                <a:blip r:embed="rId2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/>
              <p:nvPr/>
            </p:nvSpPr>
            <p:spPr>
              <a:xfrm>
                <a:off x="8100392" y="4797152"/>
                <a:ext cx="8838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4797152"/>
                <a:ext cx="883832" cy="215444"/>
              </a:xfrm>
              <a:prstGeom prst="rect">
                <a:avLst/>
              </a:prstGeom>
              <a:blipFill>
                <a:blip r:embed="rId29"/>
                <a:stretch>
                  <a:fillRect l="-4828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39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99" grpId="0" animBg="1"/>
      <p:bldP spid="99" grpId="1" animBg="1"/>
      <p:bldP spid="100" grpId="0" animBg="1"/>
      <p:bldP spid="100" grpId="1" animBg="1"/>
      <p:bldP spid="101" grpId="0"/>
      <p:bldP spid="103" grpId="0"/>
      <p:bldP spid="121" grpId="0"/>
      <p:bldP spid="122" grpId="0"/>
      <p:bldP spid="123" grpId="0"/>
      <p:bldP spid="124" grpId="0"/>
      <p:bldP spid="125" grpId="0"/>
      <p:bldP spid="125" grpId="1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1" grpId="2"/>
      <p:bldP spid="135" grpId="0"/>
      <p:bldP spid="136" grpId="0"/>
      <p:bldP spid="1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should build this up in stages, starting without the modulus par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nce you have the shape of the graph without the modulus, think about how it will affect i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168" t="-782" r="-21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6588224" y="1412776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312983" y="137326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373264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516216" y="3933056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933056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763045" y="3429000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429000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rot="5400000" flipV="1">
            <a:off x="6588224" y="148478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189320" y="1633479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7326370" y="138067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370" y="138067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8532440" y="3284984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284984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516216" y="11967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196752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Connector 67"/>
          <p:cNvCxnSpPr/>
          <p:nvPr/>
        </p:nvCxnSpPr>
        <p:spPr>
          <a:xfrm flipV="1">
            <a:off x="6820693" y="16465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6198030" y="3436154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19028" y="5332773"/>
                <a:ext cx="3211939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ny negative output (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 will now become positive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So any parts of the graph below the x-axis will be reflected above it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28" y="5332773"/>
                <a:ext cx="3211939" cy="1169551"/>
              </a:xfrm>
              <a:prstGeom prst="rect">
                <a:avLst/>
              </a:prstGeom>
              <a:blipFill>
                <a:blip r:embed="rId9"/>
                <a:stretch>
                  <a:fillRect l="-569" t="-1042" r="-380" b="-4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46697" y="2648542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648542"/>
                <a:ext cx="316112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7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40" grpId="0"/>
      <p:bldP spid="40" grpId="1"/>
      <p:bldP spid="41" grpId="0"/>
      <p:bldP spid="63" grpId="0"/>
      <p:bldP spid="64" grpId="0"/>
      <p:bldP spid="65" grpId="0"/>
      <p:bldP spid="7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The diagram shows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with five points labelled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each of the following graphs, labelling points corresponding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as well as any intersections with the axes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  <a:blipFill>
                <a:blip r:embed="rId2"/>
                <a:stretch>
                  <a:fillRect l="-1454" t="-1673" r="-3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>
            <a:off x="4180328" y="2702944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/>
          <p:cNvCxnSpPr/>
          <p:nvPr/>
        </p:nvCxnSpPr>
        <p:spPr>
          <a:xfrm rot="16200000">
            <a:off x="5188440" y="234290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5111753" y="1700808"/>
            <a:ext cx="3474720" cy="1576347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4720" h="1576347">
                <a:moveTo>
                  <a:pt x="0" y="1576347"/>
                </a:moveTo>
                <a:cubicBezTo>
                  <a:pt x="248920" y="794753"/>
                  <a:pt x="497840" y="13159"/>
                  <a:pt x="827314" y="96"/>
                </a:cubicBezTo>
                <a:cubicBezTo>
                  <a:pt x="1156788" y="-12967"/>
                  <a:pt x="1638663" y="1306381"/>
                  <a:pt x="1976846" y="1497970"/>
                </a:cubicBezTo>
                <a:cubicBezTo>
                  <a:pt x="2315029" y="1689559"/>
                  <a:pt x="2606767" y="1220747"/>
                  <a:pt x="2856412" y="1149627"/>
                </a:cubicBezTo>
                <a:cubicBezTo>
                  <a:pt x="3106057" y="1078507"/>
                  <a:pt x="3290388" y="1074878"/>
                  <a:pt x="3474720" y="107125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6621838" y="2636521"/>
            <a:ext cx="144016" cy="144016"/>
            <a:chOff x="7092280" y="4149080"/>
            <a:chExt cx="144016" cy="14401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5237311" y="2640943"/>
            <a:ext cx="144016" cy="144016"/>
            <a:chOff x="7092280" y="4149080"/>
            <a:chExt cx="144016" cy="144016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6203011" y="1922419"/>
            <a:ext cx="144016" cy="144016"/>
            <a:chOff x="7092280" y="4149080"/>
            <a:chExt cx="144016" cy="14401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864194" y="1635036"/>
            <a:ext cx="144016" cy="144016"/>
            <a:chOff x="7092280" y="4149080"/>
            <a:chExt cx="144016" cy="144016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134556" y="3176453"/>
            <a:ext cx="144016" cy="144016"/>
            <a:chOff x="7092280" y="4149080"/>
            <a:chExt cx="144016" cy="144016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blipFill>
                <a:blip r:embed="rId15"/>
                <a:stretch>
                  <a:fillRect l="-5833" r="-7500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75" name="Rectangle 174"/>
          <p:cNvSpPr/>
          <p:nvPr/>
        </p:nvSpPr>
        <p:spPr>
          <a:xfrm>
            <a:off x="3517900" y="6121400"/>
            <a:ext cx="476250" cy="635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7" name="TextBox 17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6122247" y="378306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247" y="3783064"/>
                <a:ext cx="144142" cy="215444"/>
              </a:xfrm>
              <a:prstGeom prst="rect">
                <a:avLst/>
              </a:prstGeom>
              <a:blipFill>
                <a:blip r:embed="rId16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/>
          <p:cNvCxnSpPr/>
          <p:nvPr/>
        </p:nvCxnSpPr>
        <p:spPr>
          <a:xfrm>
            <a:off x="4178031" y="5367240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 flipH="1">
                <a:off x="8714535" y="5295232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4535" y="5295232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88"/>
          <p:cNvCxnSpPr/>
          <p:nvPr/>
        </p:nvCxnSpPr>
        <p:spPr>
          <a:xfrm rot="16200000">
            <a:off x="5186143" y="5007200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89"/>
          <p:cNvSpPr/>
          <p:nvPr/>
        </p:nvSpPr>
        <p:spPr>
          <a:xfrm>
            <a:off x="6261510" y="4645271"/>
            <a:ext cx="2310856" cy="1256774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2310856"/>
              <a:gd name="connsiteY0" fmla="*/ 119 h 1228642"/>
              <a:gd name="connsiteX1" fmla="*/ 812982 w 2310856"/>
              <a:gd name="connsiteY1" fmla="*/ 1199543 h 1228642"/>
              <a:gd name="connsiteX2" fmla="*/ 1692548 w 2310856"/>
              <a:gd name="connsiteY2" fmla="*/ 851200 h 1228642"/>
              <a:gd name="connsiteX3" fmla="*/ 2310856 w 2310856"/>
              <a:gd name="connsiteY3" fmla="*/ 772823 h 1228642"/>
              <a:gd name="connsiteX0" fmla="*/ 0 w 2310856"/>
              <a:gd name="connsiteY0" fmla="*/ 0 h 1228523"/>
              <a:gd name="connsiteX1" fmla="*/ 812982 w 2310856"/>
              <a:gd name="connsiteY1" fmla="*/ 1199424 h 1228523"/>
              <a:gd name="connsiteX2" fmla="*/ 1692548 w 2310856"/>
              <a:gd name="connsiteY2" fmla="*/ 851081 h 1228523"/>
              <a:gd name="connsiteX3" fmla="*/ 2310856 w 2310856"/>
              <a:gd name="connsiteY3" fmla="*/ 772704 h 1228523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0856" h="1256774">
                <a:moveTo>
                  <a:pt x="0" y="0"/>
                </a:moveTo>
                <a:cubicBezTo>
                  <a:pt x="253274" y="291737"/>
                  <a:pt x="473741" y="975027"/>
                  <a:pt x="812982" y="1199424"/>
                </a:cubicBezTo>
                <a:cubicBezTo>
                  <a:pt x="1152223" y="1423821"/>
                  <a:pt x="1442903" y="922201"/>
                  <a:pt x="1692548" y="851081"/>
                </a:cubicBezTo>
                <a:cubicBezTo>
                  <a:pt x="1973943" y="773611"/>
                  <a:pt x="2126524" y="776332"/>
                  <a:pt x="2310856" y="77270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1" name="Group 90"/>
          <p:cNvGrpSpPr/>
          <p:nvPr/>
        </p:nvGrpSpPr>
        <p:grpSpPr>
          <a:xfrm>
            <a:off x="6619541" y="5300817"/>
            <a:ext cx="144016" cy="144016"/>
            <a:chOff x="7092280" y="4149080"/>
            <a:chExt cx="144016" cy="144016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Group 140"/>
          <p:cNvGrpSpPr/>
          <p:nvPr/>
        </p:nvGrpSpPr>
        <p:grpSpPr>
          <a:xfrm>
            <a:off x="7132259" y="5840749"/>
            <a:ext cx="144016" cy="144016"/>
            <a:chOff x="7092280" y="4149080"/>
            <a:chExt cx="144016" cy="144016"/>
          </a:xfrm>
        </p:grpSpPr>
        <p:cxnSp>
          <p:nvCxnSpPr>
            <p:cNvPr id="142" name="Straight Connector 141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/>
              <p:nvPr/>
            </p:nvSpPr>
            <p:spPr>
              <a:xfrm>
                <a:off x="6372199" y="5340560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99" y="5340560"/>
                <a:ext cx="330219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6972002" y="5627943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002" y="5627943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5905474" y="4543726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474" y="4543726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/>
              <p:nvPr/>
            </p:nvSpPr>
            <p:spPr>
              <a:xfrm>
                <a:off x="6537662" y="5392811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662" y="5392811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6863145" y="5928388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145" y="5928388"/>
                <a:ext cx="691215" cy="276999"/>
              </a:xfrm>
              <a:prstGeom prst="rect">
                <a:avLst/>
              </a:prstGeom>
              <a:blipFill>
                <a:blip r:embed="rId1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8333804" y="5449417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04" y="5449417"/>
                <a:ext cx="730136" cy="215444"/>
              </a:xfrm>
              <a:prstGeom prst="rect">
                <a:avLst/>
              </a:prstGeom>
              <a:blipFill>
                <a:blip r:embed="rId19"/>
                <a:stretch>
                  <a:fillRect l="-5000" r="-8333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Freeform 156"/>
          <p:cNvSpPr/>
          <p:nvPr/>
        </p:nvSpPr>
        <p:spPr>
          <a:xfrm flipH="1">
            <a:off x="3960270" y="4652891"/>
            <a:ext cx="2310856" cy="1256774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2310856"/>
              <a:gd name="connsiteY0" fmla="*/ 119 h 1228642"/>
              <a:gd name="connsiteX1" fmla="*/ 812982 w 2310856"/>
              <a:gd name="connsiteY1" fmla="*/ 1199543 h 1228642"/>
              <a:gd name="connsiteX2" fmla="*/ 1692548 w 2310856"/>
              <a:gd name="connsiteY2" fmla="*/ 851200 h 1228642"/>
              <a:gd name="connsiteX3" fmla="*/ 2310856 w 2310856"/>
              <a:gd name="connsiteY3" fmla="*/ 772823 h 1228642"/>
              <a:gd name="connsiteX0" fmla="*/ 0 w 2310856"/>
              <a:gd name="connsiteY0" fmla="*/ 0 h 1228523"/>
              <a:gd name="connsiteX1" fmla="*/ 812982 w 2310856"/>
              <a:gd name="connsiteY1" fmla="*/ 1199424 h 1228523"/>
              <a:gd name="connsiteX2" fmla="*/ 1692548 w 2310856"/>
              <a:gd name="connsiteY2" fmla="*/ 851081 h 1228523"/>
              <a:gd name="connsiteX3" fmla="*/ 2310856 w 2310856"/>
              <a:gd name="connsiteY3" fmla="*/ 772704 h 1228523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0856" h="1256774">
                <a:moveTo>
                  <a:pt x="0" y="0"/>
                </a:moveTo>
                <a:cubicBezTo>
                  <a:pt x="253274" y="291737"/>
                  <a:pt x="473741" y="975027"/>
                  <a:pt x="812982" y="1199424"/>
                </a:cubicBezTo>
                <a:cubicBezTo>
                  <a:pt x="1152223" y="1423821"/>
                  <a:pt x="1442903" y="922201"/>
                  <a:pt x="1692548" y="851081"/>
                </a:cubicBezTo>
                <a:cubicBezTo>
                  <a:pt x="1973943" y="773611"/>
                  <a:pt x="2126524" y="776332"/>
                  <a:pt x="2310856" y="77270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7" name="Group 96"/>
          <p:cNvGrpSpPr/>
          <p:nvPr/>
        </p:nvGrpSpPr>
        <p:grpSpPr>
          <a:xfrm>
            <a:off x="6200714" y="4586715"/>
            <a:ext cx="144016" cy="144016"/>
            <a:chOff x="7092280" y="4149080"/>
            <a:chExt cx="144016" cy="144016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6249463" y="438261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463" y="4382617"/>
                <a:ext cx="319190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5773721" y="5300817"/>
            <a:ext cx="144016" cy="144016"/>
            <a:chOff x="7092280" y="4149080"/>
            <a:chExt cx="144016" cy="144016"/>
          </a:xfrm>
        </p:grpSpPr>
        <p:cxnSp>
          <p:nvCxnSpPr>
            <p:cNvPr id="159" name="Straight Connector 15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488279" y="5340560"/>
                <a:ext cx="3658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8279" y="5340560"/>
                <a:ext cx="365806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5691842" y="5392811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842" y="5392811"/>
                <a:ext cx="420308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" name="Group 162"/>
          <p:cNvGrpSpPr/>
          <p:nvPr/>
        </p:nvGrpSpPr>
        <p:grpSpPr>
          <a:xfrm>
            <a:off x="5227259" y="5833129"/>
            <a:ext cx="144016" cy="144016"/>
            <a:chOff x="7092280" y="4149080"/>
            <a:chExt cx="144016" cy="144016"/>
          </a:xfrm>
        </p:grpSpPr>
        <p:cxnSp>
          <p:nvCxnSpPr>
            <p:cNvPr id="164" name="Straight Connector 16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5067002" y="5620323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002" y="5620323"/>
                <a:ext cx="356188" cy="2769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4912425" y="5928388"/>
                <a:ext cx="80663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425" y="5928388"/>
                <a:ext cx="806631" cy="276999"/>
              </a:xfrm>
              <a:prstGeom prst="rect">
                <a:avLst/>
              </a:prstGeom>
              <a:blipFill>
                <a:blip r:embed="rId2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8227124" y="5454860"/>
                <a:ext cx="84375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24" y="5454860"/>
                <a:ext cx="843757" cy="215444"/>
              </a:xfrm>
              <a:prstGeom prst="rect">
                <a:avLst/>
              </a:prstGeom>
              <a:blipFill>
                <a:blip r:embed="rId25"/>
                <a:stretch>
                  <a:fillRect l="-5072" r="-652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056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8" grpId="0"/>
      <p:bldP spid="90" grpId="0" animBg="1"/>
      <p:bldP spid="147" grpId="0"/>
      <p:bldP spid="148" grpId="0"/>
      <p:bldP spid="150" grpId="0"/>
      <p:bldP spid="151" grpId="0"/>
      <p:bldP spid="152" grpId="0"/>
      <p:bldP spid="154" grpId="0"/>
      <p:bldP spid="154" grpId="1"/>
      <p:bldP spid="157" grpId="0" animBg="1"/>
      <p:bldP spid="146" grpId="0"/>
      <p:bldP spid="161" grpId="0"/>
      <p:bldP spid="162" grpId="0"/>
      <p:bldP spid="166" grpId="0"/>
      <p:bldP spid="167" grpId="0"/>
      <p:bldP spid="16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F</a:t>
            </a:r>
          </a:p>
        </p:txBody>
      </p:sp>
    </p:spTree>
    <p:extLst>
      <p:ext uri="{BB962C8B-B14F-4D97-AF65-F5344CB8AC3E}">
        <p14:creationId xmlns:p14="http://schemas.microsoft.com/office/powerpoint/2010/main" val="1081574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reminder of the various transformations you saw last year…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vertical stretch of fact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horizontal stretch of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  <a:blipFill>
                <a:blip r:embed="rId2"/>
                <a:stretch>
                  <a:fillRect l="-307" t="-782" r="-2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208088" y="306249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88" y="306249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65712" y="2665282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712" y="2665282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000" r="-833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1981" y="5661248"/>
                <a:ext cx="11076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" y="5661248"/>
                <a:ext cx="1107611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115616" y="5661248"/>
            <a:ext cx="3384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Vertical stretch factor 2, then vertical translation 1 unit dow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15616" y="6237312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y-coordinates double, then decrease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5348685" y="1811382"/>
            <a:ext cx="2889624" cy="4023361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  <a:gd name="connsiteX0" fmla="*/ 0 w 2950198"/>
              <a:gd name="connsiteY0" fmla="*/ 0 h 1854518"/>
              <a:gd name="connsiteX1" fmla="*/ 1016895 w 2950198"/>
              <a:gd name="connsiteY1" fmla="*/ 1610678 h 1854518"/>
              <a:gd name="connsiteX2" fmla="*/ 2000964 w 2950198"/>
              <a:gd name="connsiteY2" fmla="*/ 269558 h 1854518"/>
              <a:gd name="connsiteX3" fmla="*/ 2950198 w 2950198"/>
              <a:gd name="connsiteY3" fmla="*/ 1854518 h 185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0198" h="1854518">
                <a:moveTo>
                  <a:pt x="0" y="0"/>
                </a:moveTo>
                <a:cubicBezTo>
                  <a:pt x="382451" y="866503"/>
                  <a:pt x="683401" y="1565752"/>
                  <a:pt x="1016895" y="1610678"/>
                </a:cubicBezTo>
                <a:cubicBezTo>
                  <a:pt x="1350389" y="1655604"/>
                  <a:pt x="1678747" y="228918"/>
                  <a:pt x="2000964" y="269558"/>
                </a:cubicBezTo>
                <a:cubicBezTo>
                  <a:pt x="2323181" y="310198"/>
                  <a:pt x="2636689" y="1082358"/>
                  <a:pt x="2950198" y="1854518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7" name="Group 46"/>
          <p:cNvGrpSpPr/>
          <p:nvPr/>
        </p:nvGrpSpPr>
        <p:grpSpPr>
          <a:xfrm>
            <a:off x="7238434" y="2315832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078177" y="2103026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177" y="2103026"/>
                <a:ext cx="360996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329360" y="2115439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7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360" y="2115439"/>
                <a:ext cx="550151" cy="276999"/>
              </a:xfrm>
              <a:prstGeom prst="rect">
                <a:avLst/>
              </a:prstGeom>
              <a:blipFill>
                <a:blip r:embed="rId1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303370" y="5255421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38907" y="5582547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907" y="5582547"/>
                <a:ext cx="3577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034256" y="5343060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3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4256" y="5343060"/>
                <a:ext cx="691215" cy="276999"/>
              </a:xfrm>
              <a:prstGeom prst="rect">
                <a:avLst/>
              </a:prstGeom>
              <a:blipFill>
                <a:blip r:embed="rId1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7609209" y="5930996"/>
                <a:ext cx="114704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209" y="5930996"/>
                <a:ext cx="1147045" cy="215444"/>
              </a:xfrm>
              <a:prstGeom prst="rect">
                <a:avLst/>
              </a:prstGeom>
              <a:blipFill>
                <a:blip r:embed="rId16"/>
                <a:stretch>
                  <a:fillRect l="-3191" r="-3191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169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6" grpId="0" animBg="1"/>
      <p:bldP spid="20" grpId="0"/>
      <p:bldP spid="21" grpId="0"/>
      <p:bldP spid="25" grpId="0"/>
      <p:bldP spid="26" grpId="0"/>
      <p:bldP spid="27" grpId="0"/>
      <p:bldP spid="44" grpId="0"/>
      <p:bldP spid="45" grpId="0"/>
      <p:bldP spid="46" grpId="0"/>
      <p:bldP spid="59" grpId="0" animBg="1"/>
      <p:bldP spid="50" grpId="0"/>
      <p:bldP spid="51" grpId="0"/>
      <p:bldP spid="55" grpId="0"/>
      <p:bldP spid="56" grpId="0"/>
      <p:bldP spid="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reminder of the various transformations you saw last year…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vertical stretch of fact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horizontal stretch of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  <a:blipFill>
                <a:blip r:embed="rId2"/>
                <a:stretch>
                  <a:fillRect l="-307" t="-782" r="-2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1981" y="5661248"/>
                <a:ext cx="13526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" y="5661248"/>
                <a:ext cx="1352678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272370" y="5687374"/>
            <a:ext cx="383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orizontal translation 2 units to the left, then vertical translation 2 units up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272369" y="6263438"/>
            <a:ext cx="62692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decrease by 2, and the y-coordinates increas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0125" y="2942849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337948" y="2703918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948" y="2703918"/>
                <a:ext cx="360996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179828" y="2890502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4,6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828" y="2890502"/>
                <a:ext cx="550151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5885359" y="4071056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690268" y="3805999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268" y="3805999"/>
                <a:ext cx="3577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973296" y="4010649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0,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296" y="4010649"/>
                <a:ext cx="550151" cy="276999"/>
              </a:xfrm>
              <a:prstGeom prst="rect">
                <a:avLst/>
              </a:prstGeom>
              <a:blipFill>
                <a:blip r:embed="rId1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178031" y="2055681"/>
                <a:ext cx="136146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031" y="2055681"/>
                <a:ext cx="1361463" cy="215444"/>
              </a:xfrm>
              <a:prstGeom prst="rect">
                <a:avLst/>
              </a:prstGeom>
              <a:blipFill>
                <a:blip r:embed="rId16"/>
                <a:stretch>
                  <a:fillRect l="-2679" r="-2232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 36"/>
          <p:cNvSpPr/>
          <p:nvPr/>
        </p:nvSpPr>
        <p:spPr>
          <a:xfrm>
            <a:off x="4839234" y="2328731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4851401" y="5638800"/>
            <a:ext cx="240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You should apply the bracketed parts first!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49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50" grpId="0"/>
      <p:bldP spid="51" grpId="0"/>
      <p:bldP spid="55" grpId="0"/>
      <p:bldP spid="56" grpId="0"/>
      <p:bldP spid="60" grpId="0"/>
      <p:bldP spid="37" grpId="0" animBg="1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94" y="1497873"/>
            <a:ext cx="3971109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ketch graphs which have been transformed in several different ways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400" dirty="0">
                <a:latin typeface="Comic Sans MS" panose="030F0702030302020204" pitchFamily="66" charset="0"/>
              </a:rPr>
              <a:t>A reminder of the various transformations you saw last year…</a:t>
            </a: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708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708527"/>
              </a:xfrm>
              <a:prstGeom prst="rect">
                <a:avLst/>
              </a:prstGeom>
              <a:blipFill>
                <a:blip r:embed="rId2"/>
                <a:stretch>
                  <a:fillRect t="-17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804798" y="3312422"/>
                <a:ext cx="896720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798" y="3312422"/>
                <a:ext cx="896720" cy="5533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17537" y="3905226"/>
                <a:ext cx="3839561" cy="720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Horizontal stretch by a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followed by a vertical stretch by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37" y="3905226"/>
                <a:ext cx="3839561" cy="7202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621715" y="4751878"/>
            <a:ext cx="3160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get divided by 2, and the y-coordinates get divided by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791343" y="4025512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542755" y="3831522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55" y="3831522"/>
                <a:ext cx="360996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882890" y="3884213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3,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890" y="3884213"/>
                <a:ext cx="550151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034649" y="4397628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693534" y="4429285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534" y="4429285"/>
                <a:ext cx="35779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66461" y="3905058"/>
                <a:ext cx="717376" cy="472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dirty="0">
                              <a:latin typeface="Cambria Math" panose="02040503050406030204" pitchFamily="18" charset="0"/>
                            </a:rPr>
                            <m:t>1,−</m:t>
                          </m:r>
                          <m:f>
                            <m:fPr>
                              <m:ctrlP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1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461" y="3905058"/>
                <a:ext cx="717376" cy="4726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432864" y="3509726"/>
                <a:ext cx="962571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864" y="3509726"/>
                <a:ext cx="962571" cy="403316"/>
              </a:xfrm>
              <a:prstGeom prst="rect">
                <a:avLst/>
              </a:prstGeom>
              <a:blipFill>
                <a:blip r:embed="rId17"/>
                <a:stretch>
                  <a:fillRect l="-3797" t="-151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Freeform 37"/>
          <p:cNvSpPr/>
          <p:nvPr/>
        </p:nvSpPr>
        <p:spPr>
          <a:xfrm>
            <a:off x="5291458" y="3965510"/>
            <a:ext cx="2247677" cy="567111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369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50" grpId="0"/>
      <p:bldP spid="51" grpId="0"/>
      <p:bldP spid="55" grpId="0"/>
      <p:bldP spid="56" grpId="0"/>
      <p:bldP spid="60" grpId="0"/>
      <p:bldP spid="3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94" y="1497873"/>
            <a:ext cx="3971109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ketch graphs which have been transformed in several different ways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400" dirty="0">
                <a:latin typeface="Comic Sans MS" panose="030F0702030302020204" pitchFamily="66" charset="0"/>
              </a:rPr>
              <a:t>A reminder of the various transformations you saw last year…</a:t>
            </a: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639698" y="3401322"/>
                <a:ext cx="11476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698" y="3401322"/>
                <a:ext cx="1147686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17537" y="3905226"/>
            <a:ext cx="383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orizontal translation 1 unit to the right, followed by a reflection in the x-axi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72515" y="4599478"/>
            <a:ext cx="3160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get increased by 1, and then the y-coordinates get multiplied by 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880904" y="6046812"/>
                <a:ext cx="11823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904" y="6046812"/>
                <a:ext cx="1182311" cy="215444"/>
              </a:xfrm>
              <a:prstGeom prst="rect">
                <a:avLst/>
              </a:prstGeom>
              <a:blipFill>
                <a:blip r:embed="rId12"/>
                <a:stretch>
                  <a:fillRect l="-3608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 36"/>
          <p:cNvSpPr/>
          <p:nvPr/>
        </p:nvSpPr>
        <p:spPr>
          <a:xfrm flipV="1">
            <a:off x="5545985" y="3807500"/>
            <a:ext cx="3048000" cy="2158584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7" name="Group 46"/>
          <p:cNvGrpSpPr/>
          <p:nvPr/>
        </p:nvGrpSpPr>
        <p:grpSpPr>
          <a:xfrm>
            <a:off x="7584186" y="5380783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364626" y="5524251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626" y="5524251"/>
                <a:ext cx="360996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541476" y="5511628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7,−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476" y="5511628"/>
                <a:ext cx="69121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558978" y="3993043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79548" y="3756185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548" y="3756185"/>
                <a:ext cx="35779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434333" y="3750844"/>
                <a:ext cx="54963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333" y="3750844"/>
                <a:ext cx="549638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3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60" grpId="0"/>
      <p:bldP spid="37" grpId="0" animBg="1"/>
      <p:bldP spid="50" grpId="0"/>
      <p:bldP spid="51" grpId="0"/>
      <p:bldP spid="55" grpId="0"/>
      <p:bldP spid="5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V="1">
            <a:off x="6588224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V="1">
            <a:off x="6624228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3888" y="3140968"/>
            <a:ext cx="547260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graph will be stretched vertically by a factor of 2, and then translated down 3 uni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A good way of sketching is to do each translation one step at a time (although it is fine to calculate the coordinates at the end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Arc 14"/>
          <p:cNvSpPr/>
          <p:nvPr/>
        </p:nvSpPr>
        <p:spPr>
          <a:xfrm flipH="1">
            <a:off x="6660232" y="155679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6732240" y="234888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blipFill>
                <a:blip r:embed="rId4"/>
                <a:stretch>
                  <a:fillRect l="-5714" r="-571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004048" y="429309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9309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Arrow Connector 68"/>
          <p:cNvCxnSpPr/>
          <p:nvPr/>
        </p:nvCxnSpPr>
        <p:spPr>
          <a:xfrm flipV="1">
            <a:off x="5076056" y="450912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5400000" flipV="1">
            <a:off x="5112060" y="454512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580112" y="4365104"/>
                <a:ext cx="7382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4365104"/>
                <a:ext cx="738279" cy="215444"/>
              </a:xfrm>
              <a:prstGeom prst="rect">
                <a:avLst/>
              </a:prstGeom>
              <a:blipFill>
                <a:blip r:embed="rId5"/>
                <a:stretch>
                  <a:fillRect l="-4959" r="-4959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Arc 72"/>
          <p:cNvSpPr/>
          <p:nvPr/>
        </p:nvSpPr>
        <p:spPr>
          <a:xfrm flipH="1">
            <a:off x="5148064" y="4581128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blipFill>
                <a:blip r:embed="rId6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499992" y="616530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6165304"/>
                <a:ext cx="1152128" cy="523220"/>
              </a:xfrm>
              <a:prstGeom prst="rect">
                <a:avLst/>
              </a:prstGeom>
              <a:blipFill>
                <a:blip r:embed="rId6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7596336" y="429309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4293096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7668344" y="450912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V="1">
            <a:off x="7704348" y="454512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884368" y="4653136"/>
                <a:ext cx="105208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4653136"/>
                <a:ext cx="1052083" cy="215444"/>
              </a:xfrm>
              <a:prstGeom prst="rect">
                <a:avLst/>
              </a:prstGeom>
              <a:blipFill>
                <a:blip r:embed="rId8"/>
                <a:stretch>
                  <a:fillRect l="-3468" r="-289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c 79"/>
          <p:cNvSpPr/>
          <p:nvPr/>
        </p:nvSpPr>
        <p:spPr>
          <a:xfrm flipH="1">
            <a:off x="7740352" y="4941168"/>
            <a:ext cx="1584176" cy="3168352"/>
          </a:xfrm>
          <a:prstGeom prst="arc">
            <a:avLst>
              <a:gd name="adj1" fmla="val 16286822"/>
              <a:gd name="adj2" fmla="val 2006189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092280" y="616530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6165304"/>
                <a:ext cx="1152128" cy="523220"/>
              </a:xfrm>
              <a:prstGeom prst="rect">
                <a:avLst/>
              </a:prstGeom>
              <a:blipFill>
                <a:blip r:embed="rId9"/>
                <a:stretch>
                  <a:fillRect t="-1163" r="-3704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blipFill>
                <a:blip r:embed="rId10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5940152" y="530120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301208"/>
                <a:ext cx="144142" cy="215444"/>
              </a:xfrm>
              <a:prstGeom prst="rect">
                <a:avLst/>
              </a:prstGeom>
              <a:blipFill>
                <a:blip r:embed="rId11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8532440" y="530120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5301208"/>
                <a:ext cx="144142" cy="215444"/>
              </a:xfrm>
              <a:prstGeom prst="rect">
                <a:avLst/>
              </a:prstGeom>
              <a:blipFill>
                <a:blip r:embed="rId10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55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5" grpId="0" animBg="1"/>
      <p:bldP spid="28" grpId="0"/>
      <p:bldP spid="29" grpId="0"/>
      <p:bldP spid="68" grpId="0"/>
      <p:bldP spid="72" grpId="0"/>
      <p:bldP spid="73" grpId="0" animBg="1"/>
      <p:bldP spid="30" grpId="0"/>
      <p:bldP spid="74" grpId="0"/>
      <p:bldP spid="75" grpId="0"/>
      <p:bldP spid="78" grpId="0"/>
      <p:bldP spid="80" grpId="0" animBg="1"/>
      <p:bldP spid="81" grpId="0"/>
      <p:bldP spid="82" grpId="0"/>
      <p:bldP spid="83" grpId="0"/>
      <p:bldP spid="8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372200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6444208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V="1">
            <a:off x="6480212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660232" y="1628800"/>
                <a:ext cx="105208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628800"/>
                <a:ext cx="1052083" cy="215444"/>
              </a:xfrm>
              <a:prstGeom prst="rect">
                <a:avLst/>
              </a:prstGeom>
              <a:blipFill>
                <a:blip r:embed="rId4"/>
                <a:stretch>
                  <a:fillRect l="-4070" r="-3488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c 79"/>
          <p:cNvSpPr/>
          <p:nvPr/>
        </p:nvSpPr>
        <p:spPr>
          <a:xfrm flipH="1">
            <a:off x="6516216" y="1916832"/>
            <a:ext cx="1584176" cy="3168352"/>
          </a:xfrm>
          <a:prstGeom prst="arc">
            <a:avLst>
              <a:gd name="adj1" fmla="val 16286822"/>
              <a:gd name="adj2" fmla="val 2006189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868144" y="3140968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3140968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7308304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27687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20833" r="-4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499992" y="3717032"/>
                <a:ext cx="369929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o find the x-intercept, se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717032"/>
                <a:ext cx="3699296" cy="338554"/>
              </a:xfrm>
              <a:prstGeom prst="rect">
                <a:avLst/>
              </a:prstGeom>
              <a:blipFill>
                <a:blip r:embed="rId7"/>
                <a:stretch>
                  <a:fillRect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3968" y="4077072"/>
                <a:ext cx="13503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77072"/>
                <a:ext cx="1350306" cy="276999"/>
              </a:xfrm>
              <a:prstGeom prst="rect">
                <a:avLst/>
              </a:prstGeom>
              <a:blipFill>
                <a:blip r:embed="rId8"/>
                <a:stretch>
                  <a:fillRect l="-4072" r="-362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644008" y="4581128"/>
                <a:ext cx="101835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581128"/>
                <a:ext cx="1018357" cy="276999"/>
              </a:xfrm>
              <a:prstGeom prst="rect">
                <a:avLst/>
              </a:prstGeom>
              <a:blipFill>
                <a:blip r:embed="rId9"/>
                <a:stretch>
                  <a:fillRect l="-1796" r="-119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88024" y="5157192"/>
                <a:ext cx="101835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157192"/>
                <a:ext cx="1018357" cy="276999"/>
              </a:xfrm>
              <a:prstGeom prst="rect">
                <a:avLst/>
              </a:prstGeom>
              <a:blipFill>
                <a:blip r:embed="rId10"/>
                <a:stretch>
                  <a:fillRect l="-4192" r="-419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932040" y="5733256"/>
                <a:ext cx="1018357" cy="2800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.5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733256"/>
                <a:ext cx="1018357" cy="280077"/>
              </a:xfrm>
              <a:prstGeom prst="rect">
                <a:avLst/>
              </a:prstGeom>
              <a:blipFill>
                <a:blip r:embed="rId11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22"/>
          <p:cNvSpPr>
            <a:spLocks/>
          </p:cNvSpPr>
          <p:nvPr/>
        </p:nvSpPr>
        <p:spPr bwMode="auto">
          <a:xfrm>
            <a:off x="5724128" y="4221088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5868144" y="4293096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Add 3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7" name="Arc 22"/>
          <p:cNvSpPr>
            <a:spLocks/>
          </p:cNvSpPr>
          <p:nvPr/>
        </p:nvSpPr>
        <p:spPr bwMode="auto">
          <a:xfrm>
            <a:off x="5868144" y="479715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Arc 22"/>
          <p:cNvSpPr>
            <a:spLocks/>
          </p:cNvSpPr>
          <p:nvPr/>
        </p:nvSpPr>
        <p:spPr bwMode="auto">
          <a:xfrm>
            <a:off x="6012160" y="5373216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940152" y="4869160"/>
            <a:ext cx="1143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6084168" y="5445224"/>
            <a:ext cx="18722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Inverse logarithm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932040" y="6237312"/>
                <a:ext cx="109036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.4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6237312"/>
                <a:ext cx="1090365" cy="276999"/>
              </a:xfrm>
              <a:prstGeom prst="rect">
                <a:avLst/>
              </a:prstGeom>
              <a:blipFill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22"/>
          <p:cNvSpPr>
            <a:spLocks/>
          </p:cNvSpPr>
          <p:nvPr/>
        </p:nvSpPr>
        <p:spPr bwMode="auto">
          <a:xfrm>
            <a:off x="6012160" y="587727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6156176" y="5877272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, or use the exact valu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660232" y="2348880"/>
                <a:ext cx="504055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.48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348880"/>
                <a:ext cx="504055" cy="215444"/>
              </a:xfrm>
              <a:prstGeom prst="rect">
                <a:avLst/>
              </a:prstGeom>
              <a:blipFill>
                <a:blip r:embed="rId1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548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" grpId="0"/>
      <p:bldP spid="32" grpId="0"/>
      <p:bldP spid="33" grpId="0"/>
      <p:bldP spid="34" grpId="0"/>
      <p:bldP spid="35" grpId="0" animBg="1"/>
      <p:bldP spid="36" grpId="0"/>
      <p:bldP spid="37" grpId="0" animBg="1"/>
      <p:bldP spid="40" grpId="0" animBg="1"/>
      <p:bldP spid="41" grpId="0"/>
      <p:bldP spid="42" grpId="0"/>
      <p:bldP spid="43" grpId="0"/>
      <p:bldP spid="44" grpId="0" animBg="1"/>
      <p:bldP spid="45" grpId="0"/>
      <p:bldP spid="4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V="1">
            <a:off x="6588224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V="1">
            <a:off x="6624228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3888" y="3140968"/>
            <a:ext cx="54726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or the second transformation: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Reflect the graph in the y-axis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n any values below the x-axis will be reflected above i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Arc 14"/>
          <p:cNvSpPr/>
          <p:nvPr/>
        </p:nvSpPr>
        <p:spPr>
          <a:xfrm flipH="1">
            <a:off x="6660232" y="155679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6732240" y="234888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blipFill>
                <a:blip r:embed="rId4"/>
                <a:stretch>
                  <a:fillRect l="-5714" r="-571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04048" y="41490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14908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V="1">
            <a:off x="5076056" y="436510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V="1">
            <a:off x="5112060" y="440110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3419872" y="443711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4644008" y="5229200"/>
            <a:ext cx="317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707904" y="4149080"/>
                <a:ext cx="91140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⁡(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149080"/>
                <a:ext cx="911403" cy="215444"/>
              </a:xfrm>
              <a:prstGeom prst="rect">
                <a:avLst/>
              </a:prstGeom>
              <a:blipFill>
                <a:blip r:embed="rId8"/>
                <a:stretch>
                  <a:fillRect l="-4000" r="-6667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499992" y="6093296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6093296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2353" r="-3175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940152" y="515719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157192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740352" y="41490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414908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/>
          <p:nvPr/>
        </p:nvCxnSpPr>
        <p:spPr>
          <a:xfrm flipV="1">
            <a:off x="7812360" y="436510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 flipV="1">
            <a:off x="7848364" y="440110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80312" y="5229200"/>
            <a:ext cx="317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372200" y="4149080"/>
                <a:ext cx="106510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⁡(−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4149080"/>
                <a:ext cx="1065100" cy="215444"/>
              </a:xfrm>
              <a:prstGeom prst="rect">
                <a:avLst/>
              </a:prstGeom>
              <a:blipFill>
                <a:blip r:embed="rId10"/>
                <a:stretch>
                  <a:fillRect l="-3429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236296" y="6093296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6093296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2353" r="-3175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8676456" y="515719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456" y="5157192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58"/>
          <p:cNvSpPr/>
          <p:nvPr/>
        </p:nvSpPr>
        <p:spPr>
          <a:xfrm>
            <a:off x="6156176" y="4437112"/>
            <a:ext cx="1584176" cy="3168352"/>
          </a:xfrm>
          <a:prstGeom prst="arc">
            <a:avLst>
              <a:gd name="adj1" fmla="val 16286822"/>
              <a:gd name="adj2" fmla="val 18659116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Arc 59"/>
          <p:cNvSpPr/>
          <p:nvPr/>
        </p:nvSpPr>
        <p:spPr>
          <a:xfrm>
            <a:off x="6156176" y="4437112"/>
            <a:ext cx="1584176" cy="3168352"/>
          </a:xfrm>
          <a:prstGeom prst="arc">
            <a:avLst>
              <a:gd name="adj1" fmla="val 18645813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Arc 60"/>
          <p:cNvSpPr/>
          <p:nvPr/>
        </p:nvSpPr>
        <p:spPr>
          <a:xfrm flipV="1">
            <a:off x="6156176" y="2852936"/>
            <a:ext cx="1584176" cy="3168352"/>
          </a:xfrm>
          <a:prstGeom prst="arc">
            <a:avLst>
              <a:gd name="adj1" fmla="val 18645813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223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  <p:bldP spid="35" grpId="0"/>
      <p:bldP spid="36" grpId="0"/>
      <p:bldP spid="37" grpId="0"/>
      <p:bldP spid="40" grpId="0"/>
      <p:bldP spid="50" grpId="0"/>
      <p:bldP spid="54" grpId="0"/>
      <p:bldP spid="55" grpId="0"/>
      <p:bldP spid="56" grpId="0"/>
      <p:bldP spid="57" grpId="0"/>
      <p:bldP spid="59" grpId="0" animBg="1"/>
      <p:bldP spid="60" grpId="0" animBg="1"/>
      <p:bldP spid="60" grpId="1" animBg="1"/>
      <p:bldP spid="6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G</a:t>
            </a:r>
          </a:p>
        </p:txBody>
      </p:sp>
    </p:spTree>
    <p:extLst>
      <p:ext uri="{BB962C8B-B14F-4D97-AF65-F5344CB8AC3E}">
        <p14:creationId xmlns:p14="http://schemas.microsoft.com/office/powerpoint/2010/main" val="1264927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Start by sketching the graph of the modulus, as in the previous example. Start without the modulus par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We now need to find where the graph crosse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Each part of the graph could be labelled differently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68" b="-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08954" y="125875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954" y="125875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 flipV="1">
            <a:off x="7384869" y="2403566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691052" y="2416629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blipFill>
                <a:blip r:embed="rId10"/>
                <a:stretch>
                  <a:fillRect l="-4082" r="-3401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89268" y="2481943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268" y="2481943"/>
                <a:ext cx="1175515" cy="215444"/>
              </a:xfrm>
              <a:prstGeom prst="rect">
                <a:avLst/>
              </a:prstGeom>
              <a:blipFill>
                <a:blip r:embed="rId11"/>
                <a:stretch>
                  <a:fillRect l="-3109" r="-5181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V="1">
            <a:off x="6697082" y="-200324"/>
            <a:ext cx="0" cy="3888432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71554" y="1645920"/>
                <a:ext cx="47795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554" y="1645920"/>
                <a:ext cx="477951" cy="215444"/>
              </a:xfrm>
              <a:prstGeom prst="rect">
                <a:avLst/>
              </a:prstGeom>
              <a:blipFill>
                <a:blip r:embed="rId12"/>
                <a:stretch>
                  <a:fillRect l="-8974" r="-897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49485" y="5055325"/>
                <a:ext cx="101611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485" y="5055325"/>
                <a:ext cx="1016111" cy="246221"/>
              </a:xfrm>
              <a:prstGeom prst="rect">
                <a:avLst/>
              </a:prstGeom>
              <a:blipFill>
                <a:blip r:embed="rId13"/>
                <a:stretch>
                  <a:fillRect l="-3593" r="-419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10891" y="5408021"/>
                <a:ext cx="65723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891" y="5408021"/>
                <a:ext cx="657231" cy="246221"/>
              </a:xfrm>
              <a:prstGeom prst="rect">
                <a:avLst/>
              </a:prstGeom>
              <a:blipFill>
                <a:blip r:embed="rId14"/>
                <a:stretch>
                  <a:fillRect l="-7477" r="-654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28456" y="5769428"/>
                <a:ext cx="5434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6" y="5769428"/>
                <a:ext cx="543418" cy="246221"/>
              </a:xfrm>
              <a:prstGeom prst="rect">
                <a:avLst/>
              </a:prstGeom>
              <a:blipFill>
                <a:blip r:embed="rId15"/>
                <a:stretch>
                  <a:fillRect l="-5618" r="-674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666409" y="5050969"/>
                <a:ext cx="13399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09" y="5050969"/>
                <a:ext cx="1339919" cy="246221"/>
              </a:xfrm>
              <a:prstGeom prst="rect">
                <a:avLst/>
              </a:prstGeom>
              <a:blipFill>
                <a:blip r:embed="rId16"/>
                <a:stretch>
                  <a:fillRect l="-457" r="-319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992981" y="5412373"/>
                <a:ext cx="116999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=−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981" y="5412373"/>
                <a:ext cx="1169999" cy="246221"/>
              </a:xfrm>
              <a:prstGeom prst="rect">
                <a:avLst/>
              </a:prstGeom>
              <a:blipFill>
                <a:blip r:embed="rId17"/>
                <a:stretch>
                  <a:fillRect l="-3125" r="-3646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354385" y="5773780"/>
                <a:ext cx="8111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385" y="5773780"/>
                <a:ext cx="811119" cy="246221"/>
              </a:xfrm>
              <a:prstGeom prst="rect">
                <a:avLst/>
              </a:prstGeom>
              <a:blipFill>
                <a:blip r:embed="rId18"/>
                <a:stretch>
                  <a:fillRect l="-5263" r="-526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67597" y="6130832"/>
                <a:ext cx="69730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597" y="6130832"/>
                <a:ext cx="697307" cy="246221"/>
              </a:xfrm>
              <a:prstGeom prst="rect">
                <a:avLst/>
              </a:prstGeom>
              <a:blipFill>
                <a:blip r:embed="rId19"/>
                <a:stretch>
                  <a:fillRect l="-3509" r="-614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31"/>
          <p:cNvSpPr/>
          <p:nvPr/>
        </p:nvSpPr>
        <p:spPr>
          <a:xfrm flipV="1">
            <a:off x="4969676" y="5160335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5229624" y="5181938"/>
            <a:ext cx="660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Arc 33"/>
          <p:cNvSpPr/>
          <p:nvPr/>
        </p:nvSpPr>
        <p:spPr>
          <a:xfrm flipV="1">
            <a:off x="4982739" y="5539158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Arc 34"/>
          <p:cNvSpPr/>
          <p:nvPr/>
        </p:nvSpPr>
        <p:spPr>
          <a:xfrm flipV="1">
            <a:off x="8039447" y="5155981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Arc 35"/>
          <p:cNvSpPr/>
          <p:nvPr/>
        </p:nvSpPr>
        <p:spPr>
          <a:xfrm flipV="1">
            <a:off x="8052510" y="5534804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Arc 36"/>
          <p:cNvSpPr/>
          <p:nvPr/>
        </p:nvSpPr>
        <p:spPr>
          <a:xfrm flipV="1">
            <a:off x="8056864" y="5904918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5199144" y="5473675"/>
            <a:ext cx="766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55852" y="5046956"/>
            <a:ext cx="888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277624" y="5573824"/>
            <a:ext cx="766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08105" y="5856853"/>
            <a:ext cx="766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9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11" grpId="0"/>
      <p:bldP spid="12" grpId="0"/>
      <p:bldP spid="13" grpId="0"/>
      <p:bldP spid="16" grpId="0"/>
      <p:bldP spid="20" grpId="0"/>
      <p:bldP spid="21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40" grpId="0"/>
      <p:bldP spid="4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76056" y="1340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340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5148064" y="1556792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5184068" y="15927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24128" y="1340768"/>
                <a:ext cx="5938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340768"/>
                <a:ext cx="593816" cy="215444"/>
              </a:xfrm>
              <a:prstGeom prst="rect">
                <a:avLst/>
              </a:prstGeom>
              <a:blipFill>
                <a:blip r:embed="rId4"/>
                <a:stretch>
                  <a:fillRect l="-7216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12160" y="23488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34888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V="1">
            <a:off x="5148064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355976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452320" y="1340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1340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V="1">
            <a:off x="7524328" y="1556792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V="1">
            <a:off x="7560332" y="15927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100392" y="1340768"/>
                <a:ext cx="90762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1340768"/>
                <a:ext cx="907621" cy="215444"/>
              </a:xfrm>
              <a:prstGeom prst="rect">
                <a:avLst/>
              </a:prstGeom>
              <a:blipFill>
                <a:blip r:embed="rId6"/>
                <a:stretch>
                  <a:fillRect l="-4698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8424" y="23488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234888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 flipV="1">
            <a:off x="7740352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6948264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596336" y="2420888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76056" y="40770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077072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5148064" y="42930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V="1">
            <a:off x="5184068" y="432910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012160" y="508518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5085184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452320" y="40770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4077072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7524328" y="42930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V="1">
            <a:off x="7560332" y="432910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388424" y="508518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5085184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5220072" y="515719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5364088" y="4293096"/>
            <a:ext cx="432048" cy="8640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4932040" y="4293096"/>
            <a:ext cx="432048" cy="8640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462123" y="4032101"/>
                <a:ext cx="100700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123" y="4032101"/>
                <a:ext cx="1007007" cy="215444"/>
              </a:xfrm>
              <a:prstGeom prst="rect">
                <a:avLst/>
              </a:prstGeom>
              <a:blipFill>
                <a:blip r:embed="rId7"/>
                <a:stretch>
                  <a:fillRect l="-3636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668344" y="4005064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4005064"/>
                <a:ext cx="1320811" cy="215444"/>
              </a:xfrm>
              <a:prstGeom prst="rect">
                <a:avLst/>
              </a:prstGeom>
              <a:blipFill>
                <a:blip r:embed="rId8"/>
                <a:stretch>
                  <a:fillRect l="-3226" r="-230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/>
          <p:nvPr/>
        </p:nvCxnSpPr>
        <p:spPr>
          <a:xfrm flipV="1">
            <a:off x="7812360" y="4365104"/>
            <a:ext cx="576064" cy="11521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 flipV="1">
            <a:off x="7236296" y="4365104"/>
            <a:ext cx="576064" cy="11521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236296" y="2060848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60032" y="4581128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308304" y="479715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524328" y="5517232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331640" y="5301208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Build up the sketch in stages…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876256" y="3140968"/>
                <a:ext cx="1460400" cy="451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ransl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3140968"/>
                <a:ext cx="1460400" cy="451598"/>
              </a:xfrm>
              <a:prstGeom prst="rect">
                <a:avLst/>
              </a:prstGeom>
              <a:blipFill>
                <a:blip r:embed="rId9"/>
                <a:stretch>
                  <a:fillRect l="-1250" b="-2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4139952" y="6021288"/>
            <a:ext cx="2303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Vertical stretch factor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876256" y="5949280"/>
                <a:ext cx="1595052" cy="450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ransl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5949280"/>
                <a:ext cx="1595052" cy="450188"/>
              </a:xfrm>
              <a:prstGeom prst="rect">
                <a:avLst/>
              </a:prstGeom>
              <a:blipFill>
                <a:blip r:embed="rId10"/>
                <a:stretch>
                  <a:fillRect l="-1145" b="-2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185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8" grpId="0"/>
      <p:bldP spid="21" grpId="0"/>
      <p:bldP spid="22" grpId="0"/>
      <p:bldP spid="25" grpId="0"/>
      <p:bldP spid="26" grpId="0"/>
      <p:bldP spid="30" grpId="0"/>
      <p:bldP spid="33" grpId="0"/>
      <p:bldP spid="37" grpId="0"/>
      <p:bldP spid="40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076056" y="1340768"/>
            <a:ext cx="0" cy="1656184"/>
          </a:xfrm>
          <a:prstGeom prst="straightConnector1">
            <a:avLst/>
          </a:prstGeom>
          <a:ln w="25400">
            <a:solidFill>
              <a:srgbClr val="0000FF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27984" y="2060848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Range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364088" y="4653136"/>
                <a:ext cx="20899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GB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2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653136"/>
                <a:ext cx="2089996" cy="276999"/>
              </a:xfrm>
              <a:prstGeom prst="rect">
                <a:avLst/>
              </a:prstGeom>
              <a:blipFill>
                <a:blip r:embed="rId6"/>
                <a:stretch>
                  <a:fillRect l="-3790" r="-2624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057104" y="3789040"/>
            <a:ext cx="50868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o the range is any real values greater than or equal to -2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Use the correct notation when writing this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14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364088" y="1556792"/>
            <a:ext cx="2448272" cy="79208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blipFill>
                <a:blip r:embed="rId6"/>
                <a:stretch>
                  <a:fillRect l="-4636" r="-397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32040" y="4437112"/>
                <a:ext cx="1796902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3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1796902" cy="403316"/>
              </a:xfrm>
              <a:prstGeom prst="rect">
                <a:avLst/>
              </a:prstGeom>
              <a:blipFill>
                <a:blip r:embed="rId7"/>
                <a:stretch>
                  <a:fillRect l="-1695" r="-169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5085184"/>
                <a:ext cx="133408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085184"/>
                <a:ext cx="1334083" cy="403316"/>
              </a:xfrm>
              <a:prstGeom prst="rect">
                <a:avLst/>
              </a:prstGeom>
              <a:blipFill>
                <a:blip r:embed="rId8"/>
                <a:stretch>
                  <a:fillRect l="-2740" r="-2740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64088" y="5733256"/>
                <a:ext cx="71115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8=2.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733256"/>
                <a:ext cx="711157" cy="215444"/>
              </a:xfrm>
              <a:prstGeom prst="rect">
                <a:avLst/>
              </a:prstGeom>
              <a:blipFill>
                <a:blip r:embed="rId9"/>
                <a:stretch>
                  <a:fillRect l="-5128" r="-341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20072" y="6237312"/>
                <a:ext cx="61177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3.2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6237312"/>
                <a:ext cx="611771" cy="215444"/>
              </a:xfrm>
              <a:prstGeom prst="rect">
                <a:avLst/>
              </a:prstGeom>
              <a:blipFill>
                <a:blip r:embed="rId10"/>
                <a:stretch>
                  <a:fillRect l="-5941" r="-198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1960" y="3861048"/>
            <a:ext cx="4572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nding the first solution (on the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non-reflected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part of the graph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876256" y="4653136"/>
            <a:ext cx="110414" cy="65476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948264" y="4725144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 and 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5" name="Arc 22"/>
          <p:cNvSpPr>
            <a:spLocks/>
          </p:cNvSpPr>
          <p:nvPr/>
        </p:nvSpPr>
        <p:spPr bwMode="auto">
          <a:xfrm>
            <a:off x="6372200" y="5301209"/>
            <a:ext cx="72008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2"/>
          <p:cNvSpPr>
            <a:spLocks/>
          </p:cNvSpPr>
          <p:nvPr/>
        </p:nvSpPr>
        <p:spPr bwMode="auto">
          <a:xfrm>
            <a:off x="6156176" y="587727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6444208" y="5373216"/>
                <a:ext cx="1800200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Add 5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208" y="5373216"/>
                <a:ext cx="1800200" cy="396519"/>
              </a:xfrm>
              <a:prstGeom prst="rect">
                <a:avLst/>
              </a:prstGeom>
              <a:blipFill>
                <a:blip r:embed="rId11"/>
                <a:stretch>
                  <a:fillRect l="-339"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243175" y="5976318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.5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52120" y="4509120"/>
            <a:ext cx="792088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596336" y="1124744"/>
            <a:ext cx="720080" cy="3600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12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25" grpId="0"/>
      <p:bldP spid="26" grpId="0"/>
      <p:bldP spid="27" grpId="0"/>
      <p:bldP spid="11" grpId="0"/>
      <p:bldP spid="30" grpId="0" animBg="1"/>
      <p:bldP spid="32" grpId="0"/>
      <p:bldP spid="35" grpId="0" animBg="1"/>
      <p:bldP spid="36" grpId="0" animBg="1"/>
      <p:bldP spid="38" grpId="0"/>
      <p:bldP spid="39" grpId="0"/>
      <p:bldP spid="12" grpId="0" animBg="1"/>
      <p:bldP spid="12" grpId="1" animBg="1"/>
      <p:bldP spid="40" grpId="0" animBg="1"/>
      <p:bldP spid="40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364088" y="1556792"/>
            <a:ext cx="2448272" cy="79208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blipFill>
                <a:blip r:embed="rId6"/>
                <a:stretch>
                  <a:fillRect l="-4636" r="-397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32040" y="4437112"/>
                <a:ext cx="1931554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−3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1931554" cy="403316"/>
              </a:xfrm>
              <a:prstGeom prst="rect">
                <a:avLst/>
              </a:prstGeom>
              <a:blipFill>
                <a:blip r:embed="rId7"/>
                <a:stretch>
                  <a:fillRect l="-1577" r="-1577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5085184"/>
                <a:ext cx="1468735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−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085184"/>
                <a:ext cx="1468735" cy="403316"/>
              </a:xfrm>
              <a:prstGeom prst="rect">
                <a:avLst/>
              </a:prstGeom>
              <a:blipFill>
                <a:blip r:embed="rId8"/>
                <a:stretch>
                  <a:fillRect l="-2490" r="-207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64088" y="5733256"/>
                <a:ext cx="84580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=−3.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733256"/>
                <a:ext cx="845809" cy="215444"/>
              </a:xfrm>
              <a:prstGeom prst="rect">
                <a:avLst/>
              </a:prstGeom>
              <a:blipFill>
                <a:blip r:embed="rId9"/>
                <a:stretch>
                  <a:fillRect l="-4317" r="-2878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171608" y="6165304"/>
                <a:ext cx="688576" cy="4031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608" y="6165304"/>
                <a:ext cx="688576" cy="403187"/>
              </a:xfrm>
              <a:prstGeom prst="rect">
                <a:avLst/>
              </a:prstGeom>
              <a:blipFill>
                <a:blip r:embed="rId10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1960" y="3861048"/>
            <a:ext cx="4572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nding the second solution (on the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reflected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part of the graph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876256" y="4653136"/>
            <a:ext cx="110414" cy="65476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948264" y="4725144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 and 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5" name="Arc 22"/>
          <p:cNvSpPr>
            <a:spLocks/>
          </p:cNvSpPr>
          <p:nvPr/>
        </p:nvSpPr>
        <p:spPr bwMode="auto">
          <a:xfrm>
            <a:off x="6444208" y="5301209"/>
            <a:ext cx="166454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2"/>
          <p:cNvSpPr>
            <a:spLocks/>
          </p:cNvSpPr>
          <p:nvPr/>
        </p:nvSpPr>
        <p:spPr bwMode="auto">
          <a:xfrm>
            <a:off x="6285201" y="5850234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6588224" y="5373216"/>
                <a:ext cx="2160240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Subtract 1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224" y="5373216"/>
                <a:ext cx="2160240" cy="396519"/>
              </a:xfrm>
              <a:prstGeom prst="rect">
                <a:avLst/>
              </a:prstGeom>
              <a:blipFill>
                <a:blip r:embed="rId11"/>
                <a:stretch>
                  <a:fillRect l="-847"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372200" y="594928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.5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52120" y="4509120"/>
            <a:ext cx="93610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596336" y="1124744"/>
            <a:ext cx="720080" cy="3600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31640" y="5085184"/>
                <a:ext cx="6989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.2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5085184"/>
                <a:ext cx="698909" cy="246221"/>
              </a:xfrm>
              <a:prstGeom prst="rect">
                <a:avLst/>
              </a:prstGeom>
              <a:blipFill>
                <a:blip r:embed="rId12"/>
                <a:stretch>
                  <a:fillRect l="-3478" r="-608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59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26" grpId="0"/>
      <p:bldP spid="27" grpId="0"/>
      <p:bldP spid="11" grpId="0"/>
      <p:bldP spid="30" grpId="0" animBg="1"/>
      <p:bldP spid="32" grpId="0"/>
      <p:bldP spid="35" grpId="0" animBg="1"/>
      <p:bldP spid="36" grpId="0" animBg="1"/>
      <p:bldP spid="38" grpId="0"/>
      <p:bldP spid="39" grpId="0"/>
      <p:bldP spid="12" grpId="0" animBg="1"/>
      <p:bldP spid="12" grpId="1" animBg="1"/>
      <p:bldP spid="40" grpId="0" animBg="1"/>
      <p:bldP spid="40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95936" y="4149080"/>
                <a:ext cx="500404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ince the modulus part is positive, we are always going to be taking away a value which is greater than or equal to 0</a:t>
                </a:r>
              </a:p>
              <a:p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herefore the largest value for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6</a:t>
                </a: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the range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6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149080"/>
                <a:ext cx="5004048" cy="1384995"/>
              </a:xfrm>
              <a:prstGeom prst="rect">
                <a:avLst/>
              </a:prstGeom>
              <a:blipFill>
                <a:blip r:embed="rId8"/>
                <a:stretch>
                  <a:fillRect l="-366" t="-881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9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4544833" y="2011328"/>
            <a:ext cx="0" cy="1656184"/>
          </a:xfrm>
          <a:prstGeom prst="straightConnector1">
            <a:avLst/>
          </a:prstGeom>
          <a:ln w="25400">
            <a:solidFill>
              <a:srgbClr val="0000FF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861927" y="2653031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Range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15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995936" y="4149080"/>
            <a:ext cx="5004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function is many-to-one, as different inputs can give the same output</a:t>
            </a:r>
          </a:p>
          <a:p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inverse would be one-to-many, which is not a func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437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−2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blipFill>
                <a:blip r:embed="rId10"/>
                <a:stretch>
                  <a:fillRect l="-2362" r="-236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6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blipFill>
                <a:blip r:embed="rId11"/>
                <a:stretch>
                  <a:fillRect l="-422" r="-422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08104" y="5589240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589240"/>
                <a:ext cx="1008112" cy="246221"/>
              </a:xfrm>
              <a:prstGeom prst="rect">
                <a:avLst/>
              </a:prstGeom>
              <a:blipFill>
                <a:blip r:embed="rId12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2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blipFill>
                <a:blip r:embed="rId13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516216" y="4869161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355976" y="4293096"/>
            <a:ext cx="43924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olving for the </a:t>
            </a:r>
            <a:r>
              <a:rPr lang="en-US" altLang="en-US" sz="1400" u="sng" baseline="0" dirty="0">
                <a:solidFill>
                  <a:srgbClr val="FF0000"/>
                </a:solidFill>
              </a:rPr>
              <a:t>non-reflected</a:t>
            </a:r>
            <a:r>
              <a:rPr lang="en-US" altLang="en-US" sz="1400" baseline="0" dirty="0">
                <a:solidFill>
                  <a:srgbClr val="FF0000"/>
                </a:solidFill>
              </a:rPr>
              <a:t> par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8" name="Arc 22"/>
          <p:cNvSpPr>
            <a:spLocks/>
          </p:cNvSpPr>
          <p:nvPr/>
        </p:nvSpPr>
        <p:spPr bwMode="auto">
          <a:xfrm>
            <a:off x="6516216" y="5301208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804248" y="5733256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6660232" y="4941168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588224" y="5373216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948264" y="580526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4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508104" y="1700808"/>
            <a:ext cx="720080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5220072" y="4725144"/>
            <a:ext cx="792088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939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2" grpId="0"/>
      <p:bldP spid="33" grpId="0"/>
      <p:bldP spid="36" grpId="0"/>
      <p:bldP spid="37" grpId="0" animBg="1"/>
      <p:bldP spid="37" grpId="1" animBg="1"/>
      <p:bldP spid="38" grpId="0" animBg="1"/>
      <p:bldP spid="38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+2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blipFill>
                <a:blip r:embed="rId10"/>
                <a:stretch>
                  <a:fillRect l="-2362" r="-236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6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blipFill>
                <a:blip r:embed="rId11"/>
                <a:stretch>
                  <a:fillRect l="-422" r="-422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52120" y="5589240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7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89240"/>
                <a:ext cx="1008112" cy="246221"/>
              </a:xfrm>
              <a:prstGeom prst="rect">
                <a:avLst/>
              </a:prstGeom>
              <a:blipFill>
                <a:blip r:embed="rId12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3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blipFill>
                <a:blip r:embed="rId13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516216" y="4869161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355976" y="4293096"/>
            <a:ext cx="43924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olving for the </a:t>
            </a:r>
            <a:r>
              <a:rPr lang="en-US" altLang="en-US" sz="1400" u="sng" baseline="0" dirty="0">
                <a:solidFill>
                  <a:srgbClr val="FF0000"/>
                </a:solidFill>
              </a:rPr>
              <a:t>reflected</a:t>
            </a:r>
            <a:r>
              <a:rPr lang="en-US" altLang="en-US" sz="1400" baseline="0" dirty="0">
                <a:solidFill>
                  <a:srgbClr val="FF0000"/>
                </a:solidFill>
              </a:rPr>
              <a:t> par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8" name="Arc 22"/>
          <p:cNvSpPr>
            <a:spLocks/>
          </p:cNvSpPr>
          <p:nvPr/>
        </p:nvSpPr>
        <p:spPr bwMode="auto">
          <a:xfrm>
            <a:off x="6588224" y="5301208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804248" y="5733256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6660232" y="4941168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732240" y="5373216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Rearrang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948264" y="580526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4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364088" y="1700808"/>
            <a:ext cx="864096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5004048" y="4725144"/>
            <a:ext cx="1008112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796136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blipFill>
                <a:blip r:embed="rId15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00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2" grpId="0"/>
      <p:bldP spid="33" grpId="0"/>
      <p:bldP spid="37" grpId="0" animBg="1"/>
      <p:bldP spid="37" grpId="1" animBg="1"/>
      <p:bldP spid="38" grpId="0" animBg="1"/>
      <p:bldP spid="38" grpId="1" animBg="1"/>
      <p:bldP spid="3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652120" y="4437112"/>
                <a:ext cx="2088232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b="0" dirty="0">
                  <a:latin typeface="Comic Sans MS" panose="030F0702030302020204" pitchFamily="66" charset="0"/>
                </a:endParaRPr>
              </a:p>
              <a:p>
                <a:pPr algn="ctr"/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.5&lt;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−2.5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37112"/>
                <a:ext cx="2088232" cy="738664"/>
              </a:xfrm>
              <a:prstGeom prst="rect">
                <a:avLst/>
              </a:prstGeom>
              <a:blipFill>
                <a:blip r:embed="rId10"/>
                <a:stretch>
                  <a:fillRect t="-8264" b="-24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1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>
            <a:off x="5796136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blipFill>
                <a:blip r:embed="rId12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42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both graphs, then consider the intersections and what equations they would represe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26371" y="125875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371" y="125875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4752866" y="1743892"/>
            <a:ext cx="3685740" cy="2314302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40627" y="1332411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627" y="1332411"/>
                <a:ext cx="923330" cy="403316"/>
              </a:xfrm>
              <a:prstGeom prst="rect">
                <a:avLst/>
              </a:prstGeom>
              <a:blipFill>
                <a:blip r:embed="rId10"/>
                <a:stretch>
                  <a:fillRect l="-3947" t="-1515" r="-1316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328982" y="2822714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2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982" y="2822714"/>
                <a:ext cx="316112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82274" y="3279914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12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274" y="3279914"/>
                <a:ext cx="31611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74469" y="4519749"/>
                <a:ext cx="180087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(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69" y="4519749"/>
                <a:ext cx="1800878" cy="495649"/>
              </a:xfrm>
              <a:prstGeom prst="rect">
                <a:avLst/>
              </a:prstGeom>
              <a:blipFill>
                <a:blip r:embed="rId1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7532" y="5011784"/>
                <a:ext cx="1653401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32" y="5011784"/>
                <a:ext cx="1653401" cy="495649"/>
              </a:xfrm>
              <a:prstGeom prst="rect">
                <a:avLst/>
              </a:prstGeom>
              <a:blipFill>
                <a:blip r:embed="rId14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6686" y="5521236"/>
                <a:ext cx="789512" cy="500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86" y="5521236"/>
                <a:ext cx="789512" cy="500009"/>
              </a:xfrm>
              <a:prstGeom prst="rect">
                <a:avLst/>
              </a:prstGeom>
              <a:blipFill>
                <a:blip r:embed="rId15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2960" y="6021979"/>
                <a:ext cx="660181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6021979"/>
                <a:ext cx="660181" cy="497059"/>
              </a:xfrm>
              <a:prstGeom prst="rect">
                <a:avLst/>
              </a:prstGeom>
              <a:blipFill>
                <a:blip r:embed="rId16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35531" y="4602480"/>
                <a:ext cx="151874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531" y="4602480"/>
                <a:ext cx="1518749" cy="495649"/>
              </a:xfrm>
              <a:prstGeom prst="rect">
                <a:avLst/>
              </a:prstGeom>
              <a:blipFill>
                <a:blip r:embed="rId17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79668" y="5090161"/>
                <a:ext cx="789512" cy="494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7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668" y="5090161"/>
                <a:ext cx="789512" cy="494238"/>
              </a:xfrm>
              <a:prstGeom prst="rect">
                <a:avLst/>
              </a:prstGeom>
              <a:blipFill>
                <a:blip r:embed="rId18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884022" y="5695407"/>
                <a:ext cx="6601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022" y="5695407"/>
                <a:ext cx="660181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33"/>
          <p:cNvSpPr/>
          <p:nvPr/>
        </p:nvSpPr>
        <p:spPr>
          <a:xfrm flipV="1">
            <a:off x="1969572" y="481634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2133726" y="4742156"/>
            <a:ext cx="888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Arc 35"/>
          <p:cNvSpPr/>
          <p:nvPr/>
        </p:nvSpPr>
        <p:spPr>
          <a:xfrm flipV="1">
            <a:off x="1852006" y="529967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flipV="1">
            <a:off x="1351263" y="5826539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Arc 38"/>
          <p:cNvSpPr/>
          <p:nvPr/>
        </p:nvSpPr>
        <p:spPr>
          <a:xfrm flipV="1">
            <a:off x="4760668" y="489907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Arc 39"/>
          <p:cNvSpPr/>
          <p:nvPr/>
        </p:nvSpPr>
        <p:spPr>
          <a:xfrm flipV="1">
            <a:off x="4521182" y="5391110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2024868" y="5269025"/>
            <a:ext cx="1075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3x, subtract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619919" y="5804603"/>
                <a:ext cx="1075383" cy="400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919" y="5804603"/>
                <a:ext cx="1075383" cy="400046"/>
              </a:xfrm>
              <a:prstGeom prst="rect">
                <a:avLst/>
              </a:prstGeom>
              <a:blipFill>
                <a:blip r:embed="rId20"/>
                <a:stretch>
                  <a:fillRect l="-1705" b="-30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842090" y="4768284"/>
                <a:ext cx="1075383" cy="611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dd 5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90" y="4768284"/>
                <a:ext cx="1075383" cy="611962"/>
              </a:xfrm>
              <a:prstGeom prst="rect">
                <a:avLst/>
              </a:prstGeom>
              <a:blipFill>
                <a:blip r:embed="rId21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24524" y="5417073"/>
                <a:ext cx="1075383" cy="395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524" y="5417073"/>
                <a:ext cx="1075383" cy="395814"/>
              </a:xfrm>
              <a:prstGeom prst="rect">
                <a:avLst/>
              </a:prstGeom>
              <a:blipFill>
                <a:blip r:embed="rId22"/>
                <a:stretch>
                  <a:fillRect l="-1705"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flipH="1" flipV="1">
            <a:off x="7384869" y="2403566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895703" y="1497874"/>
            <a:ext cx="291738" cy="256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blipFill>
                <a:blip r:embed="rId23"/>
                <a:stretch>
                  <a:fillRect l="-4082" r="-4082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blipFill>
                <a:blip r:embed="rId24"/>
                <a:stretch>
                  <a:fillRect l="-3627" r="-466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65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11" grpId="0"/>
      <p:bldP spid="12" grpId="0"/>
      <p:bldP spid="13" grpId="0"/>
      <p:bldP spid="16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 animBg="1"/>
      <p:bldP spid="35" grpId="0"/>
      <p:bldP spid="36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44" grpId="0"/>
      <p:bldP spid="47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tart by finding where they cro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256702" y="125004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6702" y="125004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3488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4737463" y="1323703"/>
            <a:ext cx="3849188" cy="3823063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486501" y="1018903"/>
                <a:ext cx="5795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501" y="1018903"/>
                <a:ext cx="579582" cy="215444"/>
              </a:xfrm>
              <a:prstGeom prst="rect">
                <a:avLst/>
              </a:prstGeom>
              <a:blipFill>
                <a:blip r:embed="rId10"/>
                <a:stretch>
                  <a:fillRect l="-6316" r="-526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 flipH="1" flipV="1">
            <a:off x="6992983" y="3091543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95703" y="1497874"/>
            <a:ext cx="291738" cy="256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602583" y="3017520"/>
                <a:ext cx="89338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583" y="3017520"/>
                <a:ext cx="893386" cy="215444"/>
              </a:xfrm>
              <a:prstGeom prst="rect">
                <a:avLst/>
              </a:prstGeom>
              <a:blipFill>
                <a:blip r:embed="rId11"/>
                <a:stretch>
                  <a:fillRect l="-4082" r="-3401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blipFill>
                <a:blip r:embed="rId12"/>
                <a:stretch>
                  <a:fillRect l="-3627" r="-466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0" y="4258492"/>
                <a:ext cx="14571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(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58492"/>
                <a:ext cx="1457130" cy="307777"/>
              </a:xfrm>
              <a:prstGeom prst="rect">
                <a:avLst/>
              </a:prstGeom>
              <a:blipFill>
                <a:blip r:embed="rId1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 flipV="1">
            <a:off x="1316429" y="438962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1498000" y="4332854"/>
            <a:ext cx="835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43690" y="4680858"/>
                <a:ext cx="13096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90" y="4680858"/>
                <a:ext cx="1309654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7976" y="5103224"/>
                <a:ext cx="7595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=8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76" y="5103224"/>
                <a:ext cx="759567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83621" y="5438504"/>
                <a:ext cx="660181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1" y="5438504"/>
                <a:ext cx="660181" cy="497059"/>
              </a:xfrm>
              <a:prstGeom prst="rect">
                <a:avLst/>
              </a:prstGeom>
              <a:blipFill>
                <a:blip r:embed="rId1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44"/>
          <p:cNvSpPr/>
          <p:nvPr/>
        </p:nvSpPr>
        <p:spPr>
          <a:xfrm flipV="1">
            <a:off x="1312075" y="4838118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Arc 45"/>
          <p:cNvSpPr/>
          <p:nvPr/>
        </p:nvSpPr>
        <p:spPr>
          <a:xfrm flipV="1">
            <a:off x="1316429" y="527790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TextBox 46"/>
          <p:cNvSpPr txBox="1"/>
          <p:nvPr/>
        </p:nvSpPr>
        <p:spPr>
          <a:xfrm>
            <a:off x="1458811" y="4903266"/>
            <a:ext cx="866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5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480583" y="5238545"/>
            <a:ext cx="77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590800" y="4245429"/>
                <a:ext cx="11750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245429"/>
                <a:ext cx="1175001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49"/>
          <p:cNvSpPr/>
          <p:nvPr/>
        </p:nvSpPr>
        <p:spPr>
          <a:xfrm flipV="1">
            <a:off x="3741766" y="438527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873827" y="4659086"/>
                <a:ext cx="10288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=−2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827" y="4659086"/>
                <a:ext cx="1028871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008810" y="5011784"/>
                <a:ext cx="660181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810" y="5011784"/>
                <a:ext cx="660181" cy="495649"/>
              </a:xfrm>
              <a:prstGeom prst="rect">
                <a:avLst/>
              </a:prstGeom>
              <a:blipFill>
                <a:blip r:embed="rId19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Arc 54"/>
          <p:cNvSpPr/>
          <p:nvPr/>
        </p:nvSpPr>
        <p:spPr>
          <a:xfrm flipV="1">
            <a:off x="3719995" y="485118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TextBox 56"/>
          <p:cNvSpPr txBox="1"/>
          <p:nvPr/>
        </p:nvSpPr>
        <p:spPr>
          <a:xfrm>
            <a:off x="3892857" y="4306728"/>
            <a:ext cx="9491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5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62378" y="4842304"/>
            <a:ext cx="77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-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056709" y="5895703"/>
                <a:ext cx="53908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Consider the values of x for which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bov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709" y="5895703"/>
                <a:ext cx="5390835" cy="307777"/>
              </a:xfrm>
              <a:prstGeom prst="rect">
                <a:avLst/>
              </a:prstGeom>
              <a:blipFill>
                <a:blip r:embed="rId20"/>
                <a:stretch>
                  <a:fillRect l="-339"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207725" y="6213565"/>
                <a:ext cx="1394613" cy="3493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GB" sz="16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725" y="6213565"/>
                <a:ext cx="1394613" cy="349326"/>
              </a:xfrm>
              <a:prstGeom prst="rect">
                <a:avLst/>
              </a:prstGeom>
              <a:blipFill>
                <a:blip r:embed="rId21"/>
                <a:stretch>
                  <a:fillRect l="-3493" t="-1724" r="-2620" b="-206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11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5" grpId="0"/>
      <p:bldP spid="16" grpId="0"/>
      <p:bldP spid="17" grpId="0"/>
      <p:bldP spid="20" grpId="0"/>
      <p:bldP spid="22" grpId="0"/>
      <p:bldP spid="27" grpId="0"/>
      <p:bldP spid="28" grpId="0"/>
      <p:bldP spid="32" grpId="0"/>
      <p:bldP spid="36" grpId="0" animBg="1"/>
      <p:bldP spid="37" grpId="0"/>
      <p:bldP spid="42" grpId="0"/>
      <p:bldP spid="43" grpId="0"/>
      <p:bldP spid="44" grpId="0"/>
      <p:bldP spid="45" grpId="0" animBg="1"/>
      <p:bldP spid="46" grpId="0" animBg="1"/>
      <p:bldP spid="47" grpId="0"/>
      <p:bldP spid="48" grpId="0"/>
      <p:bldP spid="49" grpId="0"/>
      <p:bldP spid="50" grpId="0" animBg="1"/>
      <p:bldP spid="52" grpId="0"/>
      <p:bldP spid="53" grpId="0"/>
      <p:bldP spid="55" grpId="0" animBg="1"/>
      <p:bldP spid="57" grpId="0"/>
      <p:bldP spid="58" grpId="0"/>
      <p:bldP spid="59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B</a:t>
            </a:r>
          </a:p>
        </p:txBody>
      </p:sp>
    </p:spTree>
    <p:extLst>
      <p:ext uri="{BB962C8B-B14F-4D97-AF65-F5344CB8AC3E}">
        <p14:creationId xmlns:p14="http://schemas.microsoft.com/office/powerpoint/2010/main" val="4109197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0</TotalTime>
  <Words>9704</Words>
  <Application>Microsoft Office PowerPoint</Application>
  <PresentationFormat>On-screen Show (4:3)</PresentationFormat>
  <Paragraphs>1613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8" baseType="lpstr">
      <vt:lpstr>Arial</vt:lpstr>
      <vt:lpstr>Arial Black</vt:lpstr>
      <vt:lpstr>Calibri</vt:lpstr>
      <vt:lpstr>Calibri Light</vt:lpstr>
      <vt:lpstr>Cambria Math</vt:lpstr>
      <vt:lpstr>Comic Sans MS</vt:lpstr>
      <vt:lpstr>Goudita SF</vt:lpstr>
      <vt:lpstr>Wingdings</vt:lpstr>
      <vt:lpstr>Office Theme</vt:lpstr>
      <vt:lpstr>Equation</vt:lpstr>
      <vt:lpstr>PowerPoint Presentation</vt:lpstr>
      <vt:lpstr>Prior Knowledge Check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153</cp:revision>
  <dcterms:created xsi:type="dcterms:W3CDTF">2018-04-30T00:32:33Z</dcterms:created>
  <dcterms:modified xsi:type="dcterms:W3CDTF">2021-02-19T17:12:57Z</dcterms:modified>
</cp:coreProperties>
</file>